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556F" w:rsidRPr="003D6E70" w:rsidRDefault="004B556F" w:rsidP="0035413B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ascii="Times New Roman" w:hAnsi="Times New Roman" w:cs="Times New Roman"/>
          <w:b/>
          <w:iCs/>
          <w:color w:val="FF0000"/>
          <w:sz w:val="32"/>
          <w:szCs w:val="32"/>
        </w:rPr>
      </w:pPr>
      <w:r w:rsidRPr="008514D0">
        <w:rPr>
          <w:rFonts w:ascii="Times New Roman" w:hAnsi="Times New Roman" w:cs="Times New Roman"/>
          <w:b/>
          <w:iCs/>
          <w:color w:val="FF0000"/>
          <w:sz w:val="32"/>
          <w:szCs w:val="32"/>
          <w:highlight w:val="yellow"/>
        </w:rPr>
        <w:t xml:space="preserve">BÀI </w:t>
      </w:r>
      <w:r w:rsidR="00F57834" w:rsidRPr="008514D0">
        <w:rPr>
          <w:rFonts w:ascii="Times New Roman" w:hAnsi="Times New Roman" w:cs="Times New Roman"/>
          <w:b/>
          <w:iCs/>
          <w:color w:val="FF0000"/>
          <w:sz w:val="32"/>
          <w:szCs w:val="32"/>
          <w:highlight w:val="yellow"/>
        </w:rPr>
        <w:t>20</w:t>
      </w:r>
      <w:r w:rsidRPr="008514D0">
        <w:rPr>
          <w:rFonts w:ascii="Times New Roman" w:hAnsi="Times New Roman" w:cs="Times New Roman"/>
          <w:b/>
          <w:iCs/>
          <w:color w:val="FF0000"/>
          <w:sz w:val="32"/>
          <w:szCs w:val="32"/>
          <w:highlight w:val="yellow"/>
        </w:rPr>
        <w:t xml:space="preserve">: </w:t>
      </w:r>
      <w:bookmarkStart w:id="0" w:name="_Hlk131710705"/>
      <w:r w:rsidR="00F57834" w:rsidRPr="008514D0">
        <w:rPr>
          <w:rFonts w:ascii="Times New Roman" w:hAnsi="Times New Roman" w:cs="Times New Roman"/>
          <w:b/>
          <w:iCs/>
          <w:color w:val="FF0000"/>
          <w:sz w:val="32"/>
          <w:szCs w:val="32"/>
          <w:highlight w:val="yellow"/>
        </w:rPr>
        <w:t>ALCOHOL</w:t>
      </w:r>
    </w:p>
    <w:p w:rsidR="002105B8" w:rsidRPr="008514D0" w:rsidRDefault="002105B8" w:rsidP="008514D0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514D0"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highlight w:val="green"/>
        </w:rPr>
        <w:t>A. TÓM TẮT LÝ THUYẾT</w:t>
      </w:r>
    </w:p>
    <w:p w:rsidR="00F57834" w:rsidRPr="008514D0" w:rsidRDefault="0035413B" w:rsidP="0035413B">
      <w:p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I. </w:t>
      </w:r>
      <w:r w:rsidR="00F57834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KHÁI NIỆM, DANH PHÁP</w:t>
      </w:r>
    </w:p>
    <w:p w:rsidR="00F57834" w:rsidRPr="00070C63" w:rsidRDefault="00F57834" w:rsidP="0035413B">
      <w:pPr>
        <w:pStyle w:val="ListParagraph"/>
        <w:numPr>
          <w:ilvl w:val="0"/>
          <w:numId w:val="19"/>
        </w:numPr>
        <w:spacing w:after="0"/>
        <w:ind w:left="567" w:hanging="283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Khái niệm</w:t>
      </w:r>
    </w:p>
    <w:p w:rsidR="00F57834" w:rsidRPr="00070C63" w:rsidRDefault="00F57834" w:rsidP="0035413B">
      <w:pPr>
        <w:spacing w:after="0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Alcohol là những hợp chất hữu cơ trong phân tử chứa nhóm hydroxy (-OH) liên kết với nguyên tử carbon no.</w:t>
      </w:r>
    </w:p>
    <w:p w:rsidR="00D658D4" w:rsidRPr="00070C63" w:rsidRDefault="00D658D4" w:rsidP="0035413B">
      <w:pPr>
        <w:pStyle w:val="ListParagraph"/>
        <w:spacing w:after="0"/>
        <w:ind w:left="1440"/>
        <w:jc w:val="both"/>
        <w:rPr>
          <w:rFonts w:cs="Times New Roman"/>
          <w:bCs/>
          <w:sz w:val="24"/>
          <w:szCs w:val="24"/>
        </w:rPr>
      </w:pPr>
      <w:r w:rsidRPr="00070C63">
        <w:rPr>
          <w:rFonts w:cs="Times New Roman"/>
          <w:bCs/>
          <w:sz w:val="24"/>
          <w:szCs w:val="24"/>
        </w:rPr>
        <w:t xml:space="preserve">                             </w:t>
      </w:r>
      <w:r w:rsidRPr="00070C63">
        <w:rPr>
          <w:rFonts w:cs="Times New Roman"/>
          <w:bCs/>
          <w:noProof/>
          <w:sz w:val="24"/>
          <w:szCs w:val="24"/>
        </w:rPr>
        <w:drawing>
          <wp:inline distT="0" distB="0" distL="0" distR="0" wp14:anchorId="73099330" wp14:editId="516091AC">
            <wp:extent cx="2809875" cy="549203"/>
            <wp:effectExtent l="0" t="0" r="0" b="3810"/>
            <wp:docPr id="3840765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734" cy="563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4AA6" w:rsidRPr="00070C63" w:rsidRDefault="00FB4AA6" w:rsidP="0035413B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A</w:t>
      </w:r>
      <w:r w:rsidR="00792D8D" w:rsidRPr="00070C63">
        <w:rPr>
          <w:rFonts w:ascii="Times New Roman" w:hAnsi="Times New Roman" w:cs="Times New Roman"/>
          <w:bCs/>
          <w:sz w:val="24"/>
          <w:szCs w:val="24"/>
        </w:rPr>
        <w:t>l</w:t>
      </w:r>
      <w:r w:rsidRPr="00070C63">
        <w:rPr>
          <w:rFonts w:ascii="Times New Roman" w:hAnsi="Times New Roman" w:cs="Times New Roman"/>
          <w:bCs/>
          <w:sz w:val="24"/>
          <w:szCs w:val="24"/>
        </w:rPr>
        <w:t>cohol no, đơn chức, mạch hở trong phân tử có một nhóm -OH liên kết với gốc ankyl, có công thức tổng quát là C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n</w:t>
      </w:r>
      <w:r w:rsidRPr="00070C63">
        <w:rPr>
          <w:rFonts w:ascii="Times New Roman" w:hAnsi="Times New Roman" w:cs="Times New Roman"/>
          <w:bCs/>
          <w:sz w:val="24"/>
          <w:szCs w:val="24"/>
        </w:rPr>
        <w:t>H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2n</w:t>
      </w:r>
      <w:r w:rsidRPr="003D6E70">
        <w:rPr>
          <w:rFonts w:ascii="Times New Roman" w:hAnsi="Times New Roman" w:cs="Times New Roman"/>
          <w:bCs/>
          <w:sz w:val="24"/>
          <w:szCs w:val="24"/>
          <w:vertAlign w:val="subscript"/>
        </w:rPr>
        <w:t>+1</w:t>
      </w:r>
      <w:r w:rsidRPr="00070C63">
        <w:rPr>
          <w:rFonts w:ascii="Times New Roman" w:hAnsi="Times New Roman" w:cs="Times New Roman"/>
          <w:bCs/>
          <w:sz w:val="24"/>
          <w:szCs w:val="24"/>
        </w:rPr>
        <w:t>OH (n≥1).</w:t>
      </w:r>
    </w:p>
    <w:p w:rsidR="00FB4AA6" w:rsidRPr="00070C63" w:rsidRDefault="00FB4AA6" w:rsidP="0035413B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Ví dụ: CH</w:t>
      </w:r>
      <w:r w:rsidRPr="003D6E7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OH; </w:t>
      </w:r>
      <w:r w:rsidR="003D6E70">
        <w:rPr>
          <w:rFonts w:ascii="Times New Roman" w:hAnsi="Times New Roman" w:cs="Times New Roman"/>
          <w:bCs/>
          <w:sz w:val="24"/>
          <w:szCs w:val="24"/>
        </w:rPr>
        <w:t xml:space="preserve">           </w:t>
      </w:r>
      <w:r w:rsidRPr="00070C63">
        <w:rPr>
          <w:rFonts w:ascii="Times New Roman" w:hAnsi="Times New Roman" w:cs="Times New Roman"/>
          <w:bCs/>
          <w:sz w:val="24"/>
          <w:szCs w:val="24"/>
        </w:rPr>
        <w:t>CH</w:t>
      </w:r>
      <w:r w:rsidRPr="003D6E7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Pr="00070C63">
        <w:rPr>
          <w:rFonts w:ascii="Times New Roman" w:hAnsi="Times New Roman" w:cs="Times New Roman"/>
          <w:bCs/>
          <w:sz w:val="24"/>
          <w:szCs w:val="24"/>
        </w:rPr>
        <w:t>CH</w:t>
      </w:r>
      <w:r w:rsidRPr="003D6E7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Pr="00070C63">
        <w:rPr>
          <w:rFonts w:ascii="Times New Roman" w:hAnsi="Times New Roman" w:cs="Times New Roman"/>
          <w:bCs/>
          <w:sz w:val="24"/>
          <w:szCs w:val="24"/>
        </w:rPr>
        <w:t>OH</w:t>
      </w:r>
    </w:p>
    <w:p w:rsidR="00FB4AA6" w:rsidRPr="00070C63" w:rsidRDefault="00234015" w:rsidP="003D6E70">
      <w:pPr>
        <w:spacing w:after="0" w:line="276" w:lineRule="auto"/>
        <w:ind w:left="283"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Meth</w:t>
      </w:r>
      <w:r w:rsidR="00FB4AA6" w:rsidRPr="00070C63">
        <w:rPr>
          <w:rFonts w:ascii="Times New Roman" w:hAnsi="Times New Roman" w:cs="Times New Roman"/>
          <w:bCs/>
          <w:sz w:val="24"/>
          <w:szCs w:val="24"/>
        </w:rPr>
        <w:t>hanol</w:t>
      </w:r>
      <w:r w:rsidR="00FB4AA6" w:rsidRPr="00070C63">
        <w:rPr>
          <w:rFonts w:ascii="Times New Roman" w:hAnsi="Times New Roman" w:cs="Times New Roman"/>
          <w:bCs/>
          <w:sz w:val="24"/>
          <w:szCs w:val="24"/>
        </w:rPr>
        <w:tab/>
      </w:r>
      <w:r w:rsidR="00FB4AA6" w:rsidRPr="00070C63">
        <w:rPr>
          <w:rFonts w:ascii="Times New Roman" w:hAnsi="Times New Roman" w:cs="Times New Roman"/>
          <w:bCs/>
          <w:sz w:val="24"/>
          <w:szCs w:val="24"/>
        </w:rPr>
        <w:tab/>
      </w:r>
      <w:r w:rsidR="00FB4AA6" w:rsidRPr="00070C63">
        <w:rPr>
          <w:rFonts w:ascii="Times New Roman" w:hAnsi="Times New Roman" w:cs="Times New Roman"/>
          <w:bCs/>
          <w:sz w:val="24"/>
          <w:szCs w:val="24"/>
        </w:rPr>
        <w:tab/>
        <w:t>Ethanol</w:t>
      </w:r>
    </w:p>
    <w:p w:rsidR="00D23BFE" w:rsidRPr="00070C63" w:rsidRDefault="00D23BFE" w:rsidP="0035413B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Nếu a</w:t>
      </w:r>
      <w:r w:rsidR="0035413B" w:rsidRPr="00070C63">
        <w:rPr>
          <w:rFonts w:ascii="Times New Roman" w:hAnsi="Times New Roman" w:cs="Times New Roman"/>
          <w:bCs/>
          <w:sz w:val="24"/>
          <w:szCs w:val="24"/>
        </w:rPr>
        <w:t>l</w:t>
      </w:r>
      <w:r w:rsidRPr="00070C63">
        <w:rPr>
          <w:rFonts w:ascii="Times New Roman" w:hAnsi="Times New Roman" w:cs="Times New Roman"/>
          <w:bCs/>
          <w:sz w:val="24"/>
          <w:szCs w:val="24"/>
        </w:rPr>
        <w:t>cohol có hai hay nhiều nhóm -OH thì các a</w:t>
      </w:r>
      <w:r w:rsidR="00792D8D" w:rsidRPr="00070C63">
        <w:rPr>
          <w:rFonts w:ascii="Times New Roman" w:hAnsi="Times New Roman" w:cs="Times New Roman"/>
          <w:bCs/>
          <w:sz w:val="24"/>
          <w:szCs w:val="24"/>
        </w:rPr>
        <w:t>l</w:t>
      </w:r>
      <w:r w:rsidRPr="00070C63">
        <w:rPr>
          <w:rFonts w:ascii="Times New Roman" w:hAnsi="Times New Roman" w:cs="Times New Roman"/>
          <w:bCs/>
          <w:sz w:val="24"/>
          <w:szCs w:val="24"/>
        </w:rPr>
        <w:t>cohol đó được gọi là các a</w:t>
      </w:r>
      <w:r w:rsidR="00792D8D" w:rsidRPr="00070C63">
        <w:rPr>
          <w:rFonts w:ascii="Times New Roman" w:hAnsi="Times New Roman" w:cs="Times New Roman"/>
          <w:bCs/>
          <w:sz w:val="24"/>
          <w:szCs w:val="24"/>
        </w:rPr>
        <w:t>l</w:t>
      </w:r>
      <w:r w:rsidRPr="00070C63">
        <w:rPr>
          <w:rFonts w:ascii="Times New Roman" w:hAnsi="Times New Roman" w:cs="Times New Roman"/>
          <w:bCs/>
          <w:sz w:val="24"/>
          <w:szCs w:val="24"/>
        </w:rPr>
        <w:t>cohol đa chức (polyancohol).</w:t>
      </w:r>
    </w:p>
    <w:p w:rsidR="00D23BFE" w:rsidRPr="00070C63" w:rsidRDefault="00D23BFE" w:rsidP="0035413B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Bậc của ancohol là bậc của nguyên tử carbon liên kết với nhóm hydroxy. Ta có a</w:t>
      </w:r>
      <w:r w:rsidR="00792D8D" w:rsidRPr="00070C63">
        <w:rPr>
          <w:rFonts w:ascii="Times New Roman" w:hAnsi="Times New Roman" w:cs="Times New Roman"/>
          <w:bCs/>
          <w:sz w:val="24"/>
          <w:szCs w:val="24"/>
        </w:rPr>
        <w:t>l</w:t>
      </w:r>
      <w:r w:rsidRPr="00070C63">
        <w:rPr>
          <w:rFonts w:ascii="Times New Roman" w:hAnsi="Times New Roman" w:cs="Times New Roman"/>
          <w:bCs/>
          <w:sz w:val="24"/>
          <w:szCs w:val="24"/>
        </w:rPr>
        <w:t>cohol bậc I, a</w:t>
      </w:r>
      <w:r w:rsidR="00792D8D" w:rsidRPr="00070C63">
        <w:rPr>
          <w:rFonts w:ascii="Times New Roman" w:hAnsi="Times New Roman" w:cs="Times New Roman"/>
          <w:bCs/>
          <w:sz w:val="24"/>
          <w:szCs w:val="24"/>
        </w:rPr>
        <w:t>l</w:t>
      </w:r>
      <w:r w:rsidRPr="00070C63">
        <w:rPr>
          <w:rFonts w:ascii="Times New Roman" w:hAnsi="Times New Roman" w:cs="Times New Roman"/>
          <w:bCs/>
          <w:sz w:val="24"/>
          <w:szCs w:val="24"/>
        </w:rPr>
        <w:t>cohol bậc II, a</w:t>
      </w:r>
      <w:r w:rsidR="00792D8D" w:rsidRPr="00070C63">
        <w:rPr>
          <w:rFonts w:ascii="Times New Roman" w:hAnsi="Times New Roman" w:cs="Times New Roman"/>
          <w:bCs/>
          <w:sz w:val="24"/>
          <w:szCs w:val="24"/>
        </w:rPr>
        <w:t>l</w:t>
      </w:r>
      <w:r w:rsidRPr="00070C63">
        <w:rPr>
          <w:rFonts w:ascii="Times New Roman" w:hAnsi="Times New Roman" w:cs="Times New Roman"/>
          <w:bCs/>
          <w:sz w:val="24"/>
          <w:szCs w:val="24"/>
        </w:rPr>
        <w:t>cohol bậc III.</w:t>
      </w:r>
    </w:p>
    <w:p w:rsidR="005122B5" w:rsidRPr="00070C63" w:rsidRDefault="005122B5" w:rsidP="0035413B">
      <w:pPr>
        <w:spacing w:before="60" w:line="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70C63">
        <w:rPr>
          <w:rFonts w:ascii="Times New Roman" w:hAnsi="Times New Roman" w:cs="Times New Roman"/>
          <w:b/>
          <w:sz w:val="24"/>
          <w:szCs w:val="24"/>
          <w:vertAlign w:val="superscript"/>
          <w:lang w:val="pt-BR"/>
        </w:rPr>
        <w:t>–</w: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0C63">
        <w:rPr>
          <w:rFonts w:ascii="Times New Roman" w:hAnsi="Times New Roman" w:cs="Times New Roman"/>
          <w:b/>
          <w:sz w:val="24"/>
          <w:szCs w:val="24"/>
          <w:vertAlign w:val="superscript"/>
          <w:lang w:val="pt-BR"/>
        </w:rPr>
        <w:t>–</w: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0C63">
        <w:rPr>
          <w:rFonts w:ascii="Times New Roman" w:hAnsi="Times New Roman" w:cs="Times New Roman"/>
          <w:b/>
          <w:sz w:val="24"/>
          <w:szCs w:val="24"/>
          <w:vertAlign w:val="superscript"/>
          <w:lang w:val="pt-BR"/>
        </w:rPr>
        <w:t>–</w: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 xml:space="preserve">OH : </w:t>
      </w:r>
      <w:r w:rsidRPr="00070C63">
        <w:rPr>
          <w:rFonts w:ascii="Times New Roman" w:hAnsi="Times New Roman" w:cs="Times New Roman"/>
          <w:sz w:val="24"/>
          <w:szCs w:val="24"/>
        </w:rPr>
        <w:tab/>
        <w:t>A</w:t>
      </w:r>
      <w:r w:rsidR="00792D8D" w:rsidRPr="00070C63">
        <w:rPr>
          <w:rFonts w:ascii="Times New Roman" w:hAnsi="Times New Roman" w:cs="Times New Roman"/>
          <w:sz w:val="24"/>
          <w:szCs w:val="24"/>
        </w:rPr>
        <w:t>l</w:t>
      </w:r>
      <w:r w:rsidRPr="00070C63">
        <w:rPr>
          <w:rFonts w:ascii="Times New Roman" w:hAnsi="Times New Roman" w:cs="Times New Roman"/>
          <w:sz w:val="24"/>
          <w:szCs w:val="24"/>
        </w:rPr>
        <w:t>co</w:t>
      </w:r>
      <w:r w:rsidR="00792D8D" w:rsidRPr="00070C63">
        <w:rPr>
          <w:rFonts w:ascii="Times New Roman" w:hAnsi="Times New Roman" w:cs="Times New Roman"/>
          <w:sz w:val="24"/>
          <w:szCs w:val="24"/>
        </w:rPr>
        <w:t>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bậc I</w:t>
      </w:r>
    </w:p>
    <w:p w:rsidR="005122B5" w:rsidRPr="00070C63" w:rsidRDefault="005122B5" w:rsidP="0035413B">
      <w:pPr>
        <w:spacing w:before="60" w:line="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70C63">
        <w:rPr>
          <w:rFonts w:ascii="Times New Roman" w:hAnsi="Times New Roman" w:cs="Times New Roman"/>
          <w:b/>
          <w:sz w:val="24"/>
          <w:szCs w:val="24"/>
          <w:vertAlign w:val="superscript"/>
          <w:lang w:val="pt-BR"/>
        </w:rPr>
        <w:t>–</w: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0C63">
        <w:rPr>
          <w:rFonts w:ascii="Times New Roman" w:hAnsi="Times New Roman" w:cs="Times New Roman"/>
          <w:b/>
          <w:sz w:val="24"/>
          <w:szCs w:val="24"/>
          <w:vertAlign w:val="superscript"/>
          <w:lang w:val="pt-BR"/>
        </w:rPr>
        <w:t>–</w:t>
      </w:r>
      <w:r w:rsidRPr="00070C63">
        <w:rPr>
          <w:rFonts w:ascii="Times New Roman" w:hAnsi="Times New Roman" w:cs="Times New Roman"/>
          <w:sz w:val="24"/>
          <w:szCs w:val="24"/>
        </w:rPr>
        <w:t>CH(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t>)</w:t>
      </w:r>
      <w:r w:rsidRPr="00070C6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–</w:t>
      </w:r>
      <w:r w:rsidRPr="00070C63">
        <w:rPr>
          <w:rFonts w:ascii="Times New Roman" w:hAnsi="Times New Roman" w:cs="Times New Roman"/>
          <w:sz w:val="24"/>
          <w:szCs w:val="24"/>
        </w:rPr>
        <w:t xml:space="preserve">OH : </w:t>
      </w:r>
      <w:r w:rsidRPr="00070C63">
        <w:rPr>
          <w:rFonts w:ascii="Times New Roman" w:hAnsi="Times New Roman" w:cs="Times New Roman"/>
          <w:sz w:val="24"/>
          <w:szCs w:val="24"/>
        </w:rPr>
        <w:tab/>
        <w:t>A</w:t>
      </w:r>
      <w:r w:rsidR="00792D8D" w:rsidRPr="00070C63">
        <w:rPr>
          <w:rFonts w:ascii="Times New Roman" w:hAnsi="Times New Roman" w:cs="Times New Roman"/>
          <w:sz w:val="24"/>
          <w:szCs w:val="24"/>
        </w:rPr>
        <w:t>l</w:t>
      </w:r>
      <w:r w:rsidRPr="00070C63">
        <w:rPr>
          <w:rFonts w:ascii="Times New Roman" w:hAnsi="Times New Roman" w:cs="Times New Roman"/>
          <w:sz w:val="24"/>
          <w:szCs w:val="24"/>
        </w:rPr>
        <w:t>co</w:t>
      </w:r>
      <w:r w:rsidR="00792D8D" w:rsidRPr="00070C63">
        <w:rPr>
          <w:rFonts w:ascii="Times New Roman" w:hAnsi="Times New Roman" w:cs="Times New Roman"/>
          <w:sz w:val="24"/>
          <w:szCs w:val="24"/>
        </w:rPr>
        <w:t>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bậc II</w:t>
      </w:r>
    </w:p>
    <w:p w:rsidR="005122B5" w:rsidRPr="00070C63" w:rsidRDefault="005122B5" w:rsidP="0035413B">
      <w:pPr>
        <w:spacing w:before="60" w:line="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70C63">
        <w:rPr>
          <w:rFonts w:ascii="Times New Roman" w:hAnsi="Times New Roman" w:cs="Times New Roman"/>
          <w:b/>
          <w:sz w:val="24"/>
          <w:szCs w:val="24"/>
          <w:vertAlign w:val="superscript"/>
          <w:lang w:val="pt-BR"/>
        </w:rPr>
        <w:t>–</w:t>
      </w:r>
      <w:r w:rsidRPr="00070C63">
        <w:rPr>
          <w:rFonts w:ascii="Times New Roman" w:hAnsi="Times New Roman" w:cs="Times New Roman"/>
          <w:sz w:val="24"/>
          <w:szCs w:val="24"/>
        </w:rPr>
        <w:t>C(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t>)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b/>
          <w:sz w:val="24"/>
          <w:szCs w:val="24"/>
          <w:vertAlign w:val="superscript"/>
          <w:lang w:val="pt-BR"/>
        </w:rPr>
        <w:t>–</w:t>
      </w:r>
      <w:r w:rsidRPr="00070C63">
        <w:rPr>
          <w:rFonts w:ascii="Times New Roman" w:hAnsi="Times New Roman" w:cs="Times New Roman"/>
          <w:sz w:val="24"/>
          <w:szCs w:val="24"/>
        </w:rPr>
        <w:t>OH :</w:t>
      </w:r>
      <w:r w:rsidRPr="00070C63">
        <w:rPr>
          <w:rFonts w:ascii="Times New Roman" w:hAnsi="Times New Roman" w:cs="Times New Roman"/>
          <w:sz w:val="24"/>
          <w:szCs w:val="24"/>
        </w:rPr>
        <w:tab/>
      </w:r>
      <w:r w:rsidRPr="00070C63">
        <w:rPr>
          <w:rFonts w:ascii="Times New Roman" w:hAnsi="Times New Roman" w:cs="Times New Roman"/>
          <w:sz w:val="24"/>
          <w:szCs w:val="24"/>
        </w:rPr>
        <w:tab/>
        <w:t>A</w:t>
      </w:r>
      <w:r w:rsidR="00792D8D" w:rsidRPr="00070C63">
        <w:rPr>
          <w:rFonts w:ascii="Times New Roman" w:hAnsi="Times New Roman" w:cs="Times New Roman"/>
          <w:sz w:val="24"/>
          <w:szCs w:val="24"/>
        </w:rPr>
        <w:t>l</w:t>
      </w:r>
      <w:r w:rsidRPr="00070C63">
        <w:rPr>
          <w:rFonts w:ascii="Times New Roman" w:hAnsi="Times New Roman" w:cs="Times New Roman"/>
          <w:sz w:val="24"/>
          <w:szCs w:val="24"/>
        </w:rPr>
        <w:t>co</w:t>
      </w:r>
      <w:r w:rsidR="00792D8D" w:rsidRPr="00070C63">
        <w:rPr>
          <w:rFonts w:ascii="Times New Roman" w:hAnsi="Times New Roman" w:cs="Times New Roman"/>
          <w:sz w:val="24"/>
          <w:szCs w:val="24"/>
        </w:rPr>
        <w:t>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bậc III</w:t>
      </w:r>
    </w:p>
    <w:p w:rsidR="005122B5" w:rsidRPr="00070C63" w:rsidRDefault="005122B5" w:rsidP="0035413B">
      <w:pPr>
        <w:pStyle w:val="ListParagraph"/>
        <w:numPr>
          <w:ilvl w:val="0"/>
          <w:numId w:val="19"/>
        </w:numPr>
        <w:spacing w:after="0"/>
        <w:ind w:left="567" w:hanging="283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Danh pháp</w:t>
      </w:r>
    </w:p>
    <w:p w:rsidR="005122B5" w:rsidRPr="00070C63" w:rsidRDefault="00792D8D" w:rsidP="0035413B">
      <w:pPr>
        <w:pStyle w:val="ListParagraph"/>
        <w:numPr>
          <w:ilvl w:val="0"/>
          <w:numId w:val="20"/>
        </w:numPr>
        <w:spacing w:after="0"/>
        <w:ind w:left="851" w:hanging="284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Danh pháp thay thế</w:t>
      </w:r>
    </w:p>
    <w:p w:rsidR="00792D8D" w:rsidRPr="00070C63" w:rsidRDefault="00792D8D" w:rsidP="0035413B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Tên theo danh pháp thay thế của monoancohol:</w:t>
      </w:r>
    </w:p>
    <w:p w:rsidR="0035413B" w:rsidRPr="00070C63" w:rsidRDefault="0035413B" w:rsidP="0035413B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5320B7" w:rsidRPr="00070C63" w:rsidRDefault="0035413B" w:rsidP="0035413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                   </w:t>
      </w:r>
      <w:r w:rsidR="00C411BA" w:rsidRPr="00070C6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00C1496E" wp14:editId="122AC18D">
            <wp:extent cx="5057775" cy="1562100"/>
            <wp:effectExtent l="0" t="0" r="9525" b="0"/>
            <wp:docPr id="7918307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20B7" w:rsidRPr="00070C63" w:rsidRDefault="00C411BA" w:rsidP="0035413B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Ví dụ:</w:t>
      </w:r>
    </w:p>
    <w:p w:rsidR="00D774E7" w:rsidRPr="00070C63" w:rsidRDefault="00C411BA" w:rsidP="0035413B">
      <w:pPr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320B7" w:rsidRPr="00070C6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0D5007BB" wp14:editId="5245572E">
            <wp:extent cx="1864519" cy="771525"/>
            <wp:effectExtent l="0" t="0" r="2540" b="0"/>
            <wp:docPr id="126668554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846" cy="772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2D8D" w:rsidRPr="00070C63" w:rsidRDefault="00792D8D" w:rsidP="0035413B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Tên theo danh pháp thay thế của polyalcohol:</w:t>
      </w:r>
    </w:p>
    <w:p w:rsidR="0035413B" w:rsidRPr="00070C63" w:rsidRDefault="0035413B" w:rsidP="0035413B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D57CED" w:rsidRPr="00070C63" w:rsidRDefault="00D57CED" w:rsidP="0035413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492E516C" wp14:editId="10F665F8">
            <wp:extent cx="6480175" cy="1111250"/>
            <wp:effectExtent l="0" t="0" r="0" b="0"/>
            <wp:docPr id="176772454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CED" w:rsidRPr="00070C63" w:rsidRDefault="000276E4" w:rsidP="00F01C71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Ví dụ:</w:t>
      </w:r>
    </w:p>
    <w:p w:rsidR="00792D8D" w:rsidRPr="00070C63" w:rsidRDefault="000276E4" w:rsidP="0035413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eastAsia="Times New Roman" w:hAnsi="Times New Roman" w:cs="Times New Roman"/>
          <w:sz w:val="24"/>
          <w:szCs w:val="24"/>
          <w:lang w:eastAsia="vi-VN"/>
        </w:rPr>
        <w:lastRenderedPageBreak/>
        <w:t xml:space="preserve">                                   </w:t>
      </w:r>
      <w:r w:rsidRPr="00070C6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57B28461" wp14:editId="768D5A4C">
            <wp:extent cx="1933575" cy="714375"/>
            <wp:effectExtent l="0" t="0" r="0" b="0"/>
            <wp:docPr id="6883638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2D8D" w:rsidRPr="00070C63" w:rsidRDefault="00792D8D" w:rsidP="00F01C71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Chú ý:</w:t>
      </w:r>
    </w:p>
    <w:p w:rsidR="00792D8D" w:rsidRPr="00070C63" w:rsidRDefault="00792D8D" w:rsidP="00F01C71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 xml:space="preserve">- Nếu nhóm -OH chỉ có một vị trí duy nhất thì không cần </w:t>
      </w:r>
      <w:r w:rsidR="00316622" w:rsidRPr="00070C63">
        <w:rPr>
          <w:rFonts w:ascii="Times New Roman" w:hAnsi="Times New Roman" w:cs="Times New Roman"/>
          <w:bCs/>
          <w:sz w:val="24"/>
          <w:szCs w:val="24"/>
        </w:rPr>
        <w:t>số chỉ vị trí nhóm -OH.</w:t>
      </w:r>
    </w:p>
    <w:p w:rsidR="00316622" w:rsidRPr="00070C63" w:rsidRDefault="00316622" w:rsidP="00F01C71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- Mạch carbon được ưu tiên đánh số từ phía gần nhóm -OH hơn.</w:t>
      </w:r>
    </w:p>
    <w:p w:rsidR="00316622" w:rsidRPr="00070C63" w:rsidRDefault="00316622" w:rsidP="00F01C71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- Nếu mạch carbon có nhánh thì cần thêm tên nhánh ở phía trước.</w:t>
      </w:r>
    </w:p>
    <w:p w:rsidR="000276E4" w:rsidRPr="00D5388A" w:rsidRDefault="00316622" w:rsidP="00D5388A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- Nếu có nhiều nhóm -OH thì cần thêm độ bội (di, tri, …) trước “ol” và giữ nguyên tên hydrocarbon.</w:t>
      </w:r>
    </w:p>
    <w:p w:rsidR="00316622" w:rsidRPr="008514D0" w:rsidRDefault="00316622" w:rsidP="00F01C71">
      <w:p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II. ĐẶC ĐIỂM CẤU TẠO</w:t>
      </w:r>
    </w:p>
    <w:p w:rsidR="00F01C71" w:rsidRPr="00070C63" w:rsidRDefault="00F01C71" w:rsidP="00F01C7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276E4" w:rsidRPr="00070C63" w:rsidRDefault="000276E4" w:rsidP="0035413B">
      <w:pPr>
        <w:pStyle w:val="ListParagraph"/>
        <w:spacing w:after="0"/>
        <w:ind w:left="1800"/>
        <w:jc w:val="both"/>
        <w:rPr>
          <w:rFonts w:cs="Times New Roman"/>
          <w:bCs/>
          <w:sz w:val="24"/>
          <w:szCs w:val="24"/>
        </w:rPr>
      </w:pPr>
      <w:r w:rsidRPr="00070C63">
        <w:rPr>
          <w:rFonts w:cs="Times New Roman"/>
          <w:bCs/>
          <w:noProof/>
          <w:sz w:val="24"/>
          <w:szCs w:val="24"/>
        </w:rPr>
        <w:drawing>
          <wp:inline distT="0" distB="0" distL="0" distR="0" wp14:anchorId="27CE0661" wp14:editId="25D778F4">
            <wp:extent cx="4467225" cy="1806598"/>
            <wp:effectExtent l="0" t="0" r="0" b="3175"/>
            <wp:docPr id="133413997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474" cy="1818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622" w:rsidRPr="00070C63" w:rsidRDefault="00316622" w:rsidP="00F01C71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 xml:space="preserve">Trong phân tử alcohol, các liên kết O-H và C-O </w:t>
      </w:r>
      <w:r w:rsidR="00D55FE3" w:rsidRPr="00070C63">
        <w:rPr>
          <w:rFonts w:ascii="Times New Roman" w:hAnsi="Times New Roman" w:cs="Times New Roman"/>
          <w:bCs/>
          <w:sz w:val="24"/>
          <w:szCs w:val="24"/>
        </w:rPr>
        <w:t>đều phân cực về phía nguyên tử oxyg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="00D55FE3" w:rsidRPr="00070C63">
        <w:rPr>
          <w:rFonts w:ascii="Times New Roman" w:hAnsi="Times New Roman" w:cs="Times New Roman"/>
          <w:bCs/>
          <w:sz w:val="24"/>
          <w:szCs w:val="24"/>
        </w:rPr>
        <w:t xml:space="preserve"> do oxyg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="00D55FE3" w:rsidRPr="00070C63">
        <w:rPr>
          <w:rFonts w:ascii="Times New Roman" w:hAnsi="Times New Roman" w:cs="Times New Roman"/>
          <w:bCs/>
          <w:sz w:val="24"/>
          <w:szCs w:val="24"/>
        </w:rPr>
        <w:t xml:space="preserve"> có độ âm điện lớn.</w:t>
      </w:r>
    </w:p>
    <w:p w:rsidR="00D55FE3" w:rsidRPr="00070C63" w:rsidRDefault="00D55FE3" w:rsidP="00F01C71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Vì vậy, trong các phản ứng hóa học, alcohol thường bị phân cắt ở liên kết O-H hoặc liên kết C-O.</w:t>
      </w:r>
    </w:p>
    <w:p w:rsidR="00D55FE3" w:rsidRPr="008514D0" w:rsidRDefault="00F01C71" w:rsidP="00F01C71">
      <w:p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III. </w:t>
      </w:r>
      <w:r w:rsidR="00D55FE3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TÍNH CHẤT VẬT LÍ</w:t>
      </w:r>
    </w:p>
    <w:p w:rsidR="00D55FE3" w:rsidRPr="00070C63" w:rsidRDefault="00D55FE3" w:rsidP="00F01C71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Ở điều kiện thường, các alcohol no, đơn chức từ C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đến C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12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ở trạng thái lỏng, các alcohol từ C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13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trở lên ở trạng thái rắn </w:t>
      </w:r>
    </w:p>
    <w:p w:rsidR="000864A4" w:rsidRPr="00070C63" w:rsidRDefault="000864A4" w:rsidP="00F01C71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Alcohol có nhiệt độ sôi cao hơn các hydrocarbon, dẫn xuất halog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có phân tử khối tương đương và dễ tan trong nước do các phân tử alcohol có thể tạo liên kết hydrog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với nhau và với nước.</w:t>
      </w:r>
    </w:p>
    <w:p w:rsidR="000864A4" w:rsidRPr="00070C63" w:rsidRDefault="000864A4" w:rsidP="00F01C71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Khi số nguyên tử carbon trong phân tử tăng lên, độ tan trong nước của alcohol giảm .</w:t>
      </w:r>
    </w:p>
    <w:p w:rsidR="000864A4" w:rsidRPr="008514D0" w:rsidRDefault="00F01C71" w:rsidP="00F01C71">
      <w:p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IV. </w:t>
      </w:r>
      <w:r w:rsidR="000864A4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TÍNH CHẤT HÓA HỌC</w:t>
      </w:r>
    </w:p>
    <w:p w:rsidR="000864A4" w:rsidRPr="00070C63" w:rsidRDefault="00CA28F8" w:rsidP="005B4DEF">
      <w:pPr>
        <w:pStyle w:val="ListParagraph"/>
        <w:numPr>
          <w:ilvl w:val="0"/>
          <w:numId w:val="21"/>
        </w:numPr>
        <w:spacing w:after="0"/>
        <w:ind w:left="709" w:hanging="283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Phản ứng thế nguyên tử H của nhóm -OH</w:t>
      </w:r>
    </w:p>
    <w:p w:rsidR="00CA28F8" w:rsidRPr="00070C63" w:rsidRDefault="00CA28F8" w:rsidP="005B4DEF">
      <w:pPr>
        <w:spacing w:after="0"/>
        <w:ind w:left="143"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Alcohol phản ứng với các kim loại mạnh như sodium, potassium giải phóng khí hydrog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Pr="00070C63">
        <w:rPr>
          <w:rFonts w:ascii="Times New Roman" w:hAnsi="Times New Roman" w:cs="Times New Roman"/>
          <w:bCs/>
          <w:sz w:val="24"/>
          <w:szCs w:val="24"/>
        </w:rPr>
        <w:t>:</w:t>
      </w:r>
    </w:p>
    <w:p w:rsidR="00CA28F8" w:rsidRPr="00070C63" w:rsidRDefault="00CA28F8" w:rsidP="0035413B">
      <w:pPr>
        <w:pStyle w:val="ListParagraph"/>
        <w:spacing w:after="0"/>
        <w:ind w:left="1440"/>
        <w:jc w:val="both"/>
        <w:rPr>
          <w:rFonts w:cs="Times New Roman"/>
          <w:bCs/>
          <w:sz w:val="24"/>
          <w:szCs w:val="24"/>
        </w:rPr>
      </w:pPr>
      <w:r w:rsidRPr="00070C63">
        <w:rPr>
          <w:rFonts w:cs="Times New Roman"/>
          <w:bCs/>
          <w:sz w:val="24"/>
          <w:szCs w:val="24"/>
        </w:rPr>
        <w:t xml:space="preserve">2R-OH + 2Na </w:t>
      </w:r>
      <w:r w:rsidR="00204FD9" w:rsidRPr="00070C63">
        <w:rPr>
          <w:rFonts w:cs="Times New Roman"/>
          <w:b/>
          <w:position w:val="-6"/>
          <w:sz w:val="24"/>
          <w:szCs w:val="24"/>
        </w:rPr>
        <w:object w:dxaOrig="639" w:dyaOrig="340" w14:anchorId="3FBC36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7.25pt" o:ole="">
            <v:imagedata r:id="rId14" o:title=""/>
          </v:shape>
          <o:OLEObject Type="Embed" ProgID="Equation.DSMT4" ShapeID="_x0000_i1025" DrawAspect="Content" ObjectID="_1782159777" r:id="rId15"/>
        </w:object>
      </w:r>
      <w:r w:rsidR="00204FD9" w:rsidRPr="00070C63">
        <w:rPr>
          <w:rFonts w:cs="Times New Roman"/>
          <w:bCs/>
          <w:sz w:val="24"/>
          <w:szCs w:val="24"/>
        </w:rPr>
        <w:t>2RONa + H</w:t>
      </w:r>
      <w:r w:rsidR="00204FD9" w:rsidRPr="00070C63">
        <w:rPr>
          <w:rFonts w:cs="Times New Roman"/>
          <w:bCs/>
          <w:sz w:val="24"/>
          <w:szCs w:val="24"/>
          <w:vertAlign w:val="subscript"/>
        </w:rPr>
        <w:t>2</w:t>
      </w:r>
    </w:p>
    <w:p w:rsidR="00204FD9" w:rsidRPr="00070C63" w:rsidRDefault="00204FD9" w:rsidP="005B4DEF">
      <w:pPr>
        <w:pStyle w:val="ListParagraph"/>
        <w:numPr>
          <w:ilvl w:val="0"/>
          <w:numId w:val="21"/>
        </w:numPr>
        <w:spacing w:after="0"/>
        <w:ind w:left="709" w:hanging="283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Phản ứng tạo ether</w:t>
      </w:r>
    </w:p>
    <w:p w:rsidR="00204FD9" w:rsidRPr="00070C63" w:rsidRDefault="00204FD9" w:rsidP="005B4DEF">
      <w:pPr>
        <w:spacing w:after="0"/>
        <w:ind w:left="143"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Khi đun nóng alcohol với H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bCs/>
          <w:sz w:val="24"/>
          <w:szCs w:val="24"/>
        </w:rPr>
        <w:t>SO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đặc ở nhiệt độ thích hợp thu được ether.</w:t>
      </w:r>
    </w:p>
    <w:p w:rsidR="000276E4" w:rsidRPr="00070C63" w:rsidRDefault="000276E4" w:rsidP="00E64CFA">
      <w:pPr>
        <w:spacing w:after="0"/>
        <w:ind w:left="143"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 xml:space="preserve">Ví dụ: </w:t>
      </w:r>
    </w:p>
    <w:p w:rsidR="003417D8" w:rsidRPr="00070C63" w:rsidRDefault="003417D8" w:rsidP="005B4DE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</w:pPr>
      <w:r w:rsidRPr="00070C63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 xml:space="preserve">           </w:t>
      </w:r>
      <w:r w:rsidR="00D802DB" w:rsidRPr="00070C63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D802DB"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802DB" w:rsidRPr="00070C63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D802DB"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="00D802DB" w:rsidRPr="00070C63">
        <w:rPr>
          <w:rFonts w:ascii="Times New Roman" w:hAnsi="Times New Roman" w:cs="Times New Roman"/>
          <w:sz w:val="24"/>
          <w:szCs w:val="24"/>
          <w:lang w:val="pt-BR"/>
        </w:rPr>
        <w:t>O</w:t>
      </w:r>
      <w:r w:rsidR="00D802DB" w:rsidRPr="00070C63">
        <w:rPr>
          <w:rFonts w:ascii="Times New Roman" w:hAnsi="Times New Roman" w:cs="Times New Roman"/>
          <w:b/>
          <w:bCs/>
          <w:sz w:val="24"/>
          <w:szCs w:val="24"/>
          <w:bdr w:val="dashed" w:sz="4" w:space="0" w:color="auto"/>
          <w:lang w:val="pt-BR"/>
        </w:rPr>
        <w:t>H + HO</w:t>
      </w:r>
      <w:r w:rsidR="00D802DB" w:rsidRPr="00070C63">
        <w:rPr>
          <w:rFonts w:ascii="Times New Roman" w:hAnsi="Times New Roman" w:cs="Times New Roman"/>
          <w:sz w:val="24"/>
          <w:szCs w:val="24"/>
          <w:bdr w:val="dashed" w:sz="4" w:space="0" w:color="auto"/>
        </w:rPr>
        <w:sym w:font="Symbol" w:char="F02D"/>
      </w:r>
      <w:r w:rsidR="00D802DB" w:rsidRPr="00070C63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D802DB"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802DB" w:rsidRPr="00070C63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D802DB"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="00D802DB" w:rsidRPr="00070C63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 </w:t>
      </w:r>
      <w:r w:rsidR="00D802DB" w:rsidRPr="00070C63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400" w:dyaOrig="360" w14:anchorId="4D720869">
          <v:shape id="_x0000_i1026" type="#_x0000_t75" style="width:69.75pt;height:18pt" o:ole="">
            <v:imagedata r:id="rId16" o:title=""/>
          </v:shape>
          <o:OLEObject Type="Embed" ProgID="Equation.DSMT4" ShapeID="_x0000_i1026" DrawAspect="Content" ObjectID="_1782159778" r:id="rId17"/>
        </w:object>
      </w:r>
      <w:r w:rsidR="00D802DB" w:rsidRPr="00070C63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     </w:t>
      </w:r>
      <w:r w:rsidR="00D802DB" w:rsidRPr="00070C63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D802DB"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802DB" w:rsidRPr="00070C63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D802DB"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="00D802DB" w:rsidRPr="00070C63">
        <w:rPr>
          <w:rFonts w:ascii="Times New Roman" w:hAnsi="Times New Roman" w:cs="Times New Roman"/>
          <w:sz w:val="24"/>
          <w:szCs w:val="24"/>
          <w:lang w:val="pt-BR"/>
        </w:rPr>
        <w:t>OC</w:t>
      </w:r>
      <w:r w:rsidR="00D802DB"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802DB" w:rsidRPr="00070C63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D802DB"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5   </w:t>
      </w:r>
      <w:r w:rsidR="00D802DB" w:rsidRPr="00070C63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+    H</w:t>
      </w:r>
      <w:r w:rsidR="00D802DB" w:rsidRPr="00070C63">
        <w:rPr>
          <w:rFonts w:ascii="Times New Roman" w:hAnsi="Times New Roman" w:cs="Times New Roman"/>
          <w:sz w:val="24"/>
          <w:szCs w:val="24"/>
        </w:rPr>
        <w:sym w:font="Symbol" w:char="F02D"/>
      </w:r>
      <w:r w:rsidR="00D802DB" w:rsidRPr="00070C63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OH  </w:t>
      </w:r>
    </w:p>
    <w:p w:rsidR="00204FD9" w:rsidRPr="00070C63" w:rsidRDefault="00204FD9" w:rsidP="005B4DEF">
      <w:pPr>
        <w:pStyle w:val="ListParagraph"/>
        <w:numPr>
          <w:ilvl w:val="0"/>
          <w:numId w:val="21"/>
        </w:numPr>
        <w:spacing w:after="0"/>
        <w:ind w:left="709" w:hanging="283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Phản ứng tạo alk</w:t>
      </w:r>
      <w:r w:rsidR="008F7783" w:rsidRPr="00070C63">
        <w:rPr>
          <w:rFonts w:cs="Times New Roman"/>
          <w:b/>
          <w:sz w:val="24"/>
          <w:szCs w:val="24"/>
        </w:rPr>
        <w:t>ene</w:t>
      </w:r>
    </w:p>
    <w:p w:rsidR="00204FD9" w:rsidRPr="00070C63" w:rsidRDefault="00204FD9" w:rsidP="00E64CFA">
      <w:pPr>
        <w:spacing w:after="0"/>
        <w:ind w:left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Khi cho alcohol no, đơn chức, mạch hở đi qua bột Al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bCs/>
          <w:sz w:val="24"/>
          <w:szCs w:val="24"/>
        </w:rPr>
        <w:t>O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nung nóng hoặc đun alcohol với H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bCs/>
          <w:sz w:val="24"/>
          <w:szCs w:val="24"/>
        </w:rPr>
        <w:t>SO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đặc, H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bCs/>
          <w:sz w:val="24"/>
          <w:szCs w:val="24"/>
        </w:rPr>
        <w:t>PO</w:t>
      </w:r>
      <w:r w:rsidRPr="00070C63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đặc, alcohol bị tách nước tạo thành alk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Pr="00070C63">
        <w:rPr>
          <w:rFonts w:ascii="Times New Roman" w:hAnsi="Times New Roman" w:cs="Times New Roman"/>
          <w:bCs/>
          <w:sz w:val="24"/>
          <w:szCs w:val="24"/>
        </w:rPr>
        <w:t>e:</w:t>
      </w:r>
    </w:p>
    <w:p w:rsidR="00C77ED8" w:rsidRPr="00070C63" w:rsidRDefault="00C77ED8" w:rsidP="00E64CFA">
      <w:pPr>
        <w:spacing w:before="60" w:line="40" w:lineRule="atLeast"/>
        <w:ind w:left="1698"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70C63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OH       </w:t>
      </w:r>
      <w:r w:rsidRPr="00070C63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400" w:dyaOrig="360" w14:anchorId="4F98DE11">
          <v:shape id="_x0000_i1027" type="#_x0000_t75" style="width:69.75pt;height:18pt" o:ole="">
            <v:imagedata r:id="rId18" o:title=""/>
          </v:shape>
          <o:OLEObject Type="Embed" ProgID="Equation.DSMT4" ShapeID="_x0000_i1027" DrawAspect="Content" ObjectID="_1782159779" r:id="rId19"/>
        </w:objec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       C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    +     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:rsidR="00204FD9" w:rsidRPr="00070C63" w:rsidRDefault="0018079F" w:rsidP="00E64CFA">
      <w:pPr>
        <w:spacing w:after="0"/>
        <w:ind w:left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Phản ứng tách nước của alcohol tạo alk</w:t>
      </w:r>
      <w:r w:rsidR="003D6E70">
        <w:rPr>
          <w:rFonts w:ascii="Times New Roman" w:hAnsi="Times New Roman" w:cs="Times New Roman"/>
          <w:bCs/>
          <w:sz w:val="24"/>
          <w:szCs w:val="24"/>
        </w:rPr>
        <w:t>en</w:t>
      </w:r>
      <w:r w:rsidRPr="00070C63">
        <w:rPr>
          <w:rFonts w:ascii="Times New Roman" w:hAnsi="Times New Roman" w:cs="Times New Roman"/>
          <w:bCs/>
          <w:sz w:val="24"/>
          <w:szCs w:val="24"/>
        </w:rPr>
        <w:t>e ưu tiên theo quy tắc Zaitsev:</w:t>
      </w:r>
    </w:p>
    <w:p w:rsidR="0018079F" w:rsidRPr="00070C63" w:rsidRDefault="0018079F" w:rsidP="00E64CFA">
      <w:pPr>
        <w:spacing w:after="0"/>
        <w:ind w:left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Trong phản ứng tách nước của alcohol, nhóm -OH bị tách ưu tiên cùng với nguyên tử hydrog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ở carbon bên cạnh có bậc cao hơn.</w:t>
      </w:r>
    </w:p>
    <w:p w:rsidR="00C77ED8" w:rsidRPr="00070C63" w:rsidRDefault="00C77ED8" w:rsidP="00E64CFA">
      <w:pPr>
        <w:spacing w:before="60" w:line="40" w:lineRule="atLeast"/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70C63"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1" layoutInCell="1" allowOverlap="1" wp14:anchorId="5647E794" wp14:editId="1F8C08C9">
                <wp:simplePos x="0" y="0"/>
                <wp:positionH relativeFrom="column">
                  <wp:posOffset>2747010</wp:posOffset>
                </wp:positionH>
                <wp:positionV relativeFrom="paragraph">
                  <wp:posOffset>397510</wp:posOffset>
                </wp:positionV>
                <wp:extent cx="3724275" cy="314325"/>
                <wp:effectExtent l="0" t="0" r="9525" b="9525"/>
                <wp:wrapNone/>
                <wp:docPr id="1211226886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2427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 type="none" w="sm" len="sm"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C77ED8" w:rsidRPr="00E84020" w:rsidRDefault="00C77ED8" w:rsidP="00C77ED8">
                            <w:pPr>
                              <w:rPr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E84020">
                              <w:rPr>
                                <w:sz w:val="20"/>
                                <w:szCs w:val="20"/>
                                <w:lang w:val="fr-FR"/>
                              </w:rPr>
                              <w:t xml:space="preserve"> </w:t>
                            </w:r>
                            <w:r w:rsidRPr="00E64CFA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fr-FR"/>
                              </w:rPr>
                              <w:t>but-2-ene (sản phẩm chính)      but-1-ene (sản phẩm phụ)</w:t>
                            </w:r>
                            <w:r w:rsidRPr="00E84020">
                              <w:rPr>
                                <w:sz w:val="20"/>
                                <w:szCs w:val="20"/>
                                <w:lang w:val="fr-FR"/>
                              </w:rPr>
                              <w:t xml:space="preserve"> phụ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216.3pt;margin-top:31.3pt;width:293.25pt;height:24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NKcRVFwMAAIAGAAAOAAAAZHJzL2Uyb0RvYy54bWysVduK2zAQfS/0H4Tevb7HF9ZZkmxSCtsL 7JY+K7Yci9qSKylxtqX/3pGcay9Q2jpgJGt0ZubMnMnt3b5r0Y5KxQQvsH/jYUR5KSrGNwX+8LRy UoyUJrwireC0wM9U4bvpyxe3Q5/TQDSirahEAMJVPvQFbrTuc9dVZUM7om5ETzkc1kJ2RMNWbtxK kgHQu9YNPG/iDkJWvRQlVQq+3o+HeGrx65qW+l1dK6pRW2CITdu3tO+1ebvTW5JvJOkbVh7CIH8R RUcYB6cnqHuiCdpK9hNUx0oplKj1TSk6V9Q1K6nNAbLxvR+yeWxIT20uQI7qTzSp/wdbvt29l4hV ULvA94NgkqYTjDjpoFZPdK/RXOyRb3kaepWD+WMPF/QevsMdm7PqH0T5SSEuFg3hGzqTUgwNJRXE 6RuG3YurpjIqVwZkPbwRFfghWy0s0L6WnSERaEGADvV6PtXIxFLCxzAJoiCJMSrhLPSjMIitC5If b/dS6VdUdMgsCiyhByw62T0obaIh+dHEOFOiZdWKta3dyM160Uq0I9AvK/sc0K/MWm6MuTDXRsTx C7UdN7ohOYQMS2Npgrfd8DXzg8ibB5mzmqSJE62i2MkSL3U8P5tnEy/KovvVNxOuH+UNqyrKHxin x870oz+r/EEjY0/Z3kRDgbMYuEKk3YBSSy3H2v02e88+v8q+Yxo027KuwOnJiOSm4kteIf3cQ1E5 yB0br6rDqKXgEhZWbZqwFuwsb1dZ2tIAVdeMzVaxl0Rh6iRJHDpRuPScebpaOLOFP5kky/livvSv GVvaKqh/J80Gciyp2YgtZP7YVAOqmOmtMM4CH8MGJkqQjFxcEIyk0B+ZbqyOTScbDHXZYqlnfgeS T+gjEWfH7rkbDrmdqYJuPvaZlZlR1qgxvV/vrbJDg29UtxbVM+gOorLigrENi0bIL1AoGIFQos9b IqFs7WsO2s38KDIz026iOAlgIy9P1pcnhJcAVWANLWaXCz3O2W0v2aYBT+O04GIGeq+ZleI5KsjI bGDM2dwOI9nM0cu9tTr/cUy/AwAA//8DAFBLAwQUAAYACAAAACEAoOnHO98AAAALAQAADwAAAGRy cy9kb3ducmV2LnhtbEyPwU7DMAyG70i8Q+RJ3LY0Haq20nSqJu3GATYkOGaNacsap2qyNfD0pCc4 2ZY//f5c7ILp2Q1H11mSIFYJMKTa6o4aCW+nw3IDzHlFWvWWUMI3OtiV93eFyrWd6BVvR9+wGEIu VxJa74ecc1e3aJRb2QEp7j7taJSP49hwPaophpuep0mScaM6ihdaNeC+xfpyvBoJ4aUKJp0+fqr9 V1ib92Zz2A7PUj4sQvUEzGPwfzDM+lEdyuh0tlfSjvUSHtdpFlEJ2VxnIBFbAewcO5EK4GXB//9Q /gIAAP//AwBQSwECLQAUAAYACAAAACEAtoM4kv4AAADhAQAAEwAAAAAAAAAAAAAAAAAAAAAAW0Nv bnRlbnRfVHlwZXNdLnhtbFBLAQItABQABgAIAAAAIQA4/SH/1gAAAJQBAAALAAAAAAAAAAAAAAAA AC8BAABfcmVscy8ucmVsc1BLAQItABQABgAIAAAAIQDNKcRVFwMAAIAGAAAOAAAAAAAAAAAAAAAA AC4CAABkcnMvZTJvRG9jLnhtbFBLAQItABQABgAIAAAAIQCg6cc73wAAAAsBAAAPAAAAAAAAAAAA AAAAAHEFAABkcnMvZG93bnJldi54bWxQSwUGAAAAAAQABADzAAAAfQYAAAAA " stroked="f">
                <v:stroke startarrowwidth="narrow" startarrowlength="short"/>
                <v:textbox>
                  <w:txbxContent>
                    <w:p w:rsidR="00C77ED8" w:rsidRPr="00E84020" w:rsidRDefault="00C77ED8" w:rsidP="00C77ED8">
                      <w:pPr>
                        <w:rPr>
                          <w:sz w:val="20"/>
                          <w:szCs w:val="20"/>
                          <w:lang w:val="fr-FR"/>
                        </w:rPr>
                      </w:pPr>
                      <w:r w:rsidRPr="00E84020">
                        <w:rPr>
                          <w:sz w:val="20"/>
                          <w:szCs w:val="20"/>
                          <w:lang w:val="fr-FR"/>
                        </w:rPr>
                        <w:t xml:space="preserve"> </w:t>
                      </w:r>
                      <w:r w:rsidRPr="00E64CFA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fr-FR"/>
                        </w:rPr>
                        <w:t>but-2-ene (sản phẩm chính)      but-1-ene (sản phẩm phụ)</w:t>
                      </w:r>
                      <w:r w:rsidRPr="00E84020">
                        <w:rPr>
                          <w:sz w:val="20"/>
                          <w:szCs w:val="20"/>
                          <w:lang w:val="fr-FR"/>
                        </w:rPr>
                        <w:t xml:space="preserve"> phụ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070C63">
        <w:rPr>
          <w:rFonts w:ascii="Times New Roman" w:hAnsi="Times New Roman" w:cs="Times New Roman"/>
          <w:b/>
          <w:bCs/>
          <w:position w:val="-40"/>
          <w:sz w:val="24"/>
          <w:szCs w:val="24"/>
        </w:rPr>
        <w:object w:dxaOrig="2400" w:dyaOrig="920" w14:anchorId="445E7C6A">
          <v:shape id="_x0000_i1028" type="#_x0000_t75" style="width:120pt;height:45.75pt" o:ole="">
            <v:imagedata r:id="rId20" o:title=""/>
          </v:shape>
          <o:OLEObject Type="Embed" ProgID="Equation.DSMT4" ShapeID="_x0000_i1028" DrawAspect="Content" ObjectID="_1782159780" r:id="rId21"/>
        </w:object>
      </w:r>
      <w:r w:rsidRPr="00070C63">
        <w:rPr>
          <w:rFonts w:ascii="Times New Roman" w:hAnsi="Times New Roman" w:cs="Times New Roman"/>
          <w:b/>
          <w:bCs/>
          <w:position w:val="-16"/>
          <w:sz w:val="24"/>
          <w:szCs w:val="24"/>
        </w:rPr>
        <w:object w:dxaOrig="1240" w:dyaOrig="499" w14:anchorId="77D7BD38">
          <v:shape id="_x0000_i1029" type="#_x0000_t75" style="width:62.25pt;height:24.75pt" o:ole="" fillcolor="window">
            <v:imagedata r:id="rId22" o:title=""/>
          </v:shape>
          <o:OLEObject Type="Embed" ProgID="Equation.DSMT4" ShapeID="_x0000_i1029" DrawAspect="Content" ObjectID="_1782159781" r:id="rId23"/>
        </w:objec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sym w:font="Symbol" w:char="F02D"/>
      </w:r>
      <w:r w:rsidRPr="00070C63">
        <w:rPr>
          <w:rFonts w:ascii="Times New Roman" w:hAnsi="Times New Roman" w:cs="Times New Roman"/>
          <w:sz w:val="24"/>
          <w:szCs w:val="24"/>
        </w:rPr>
        <w:t>CH=CH</w:t>
      </w:r>
      <w:r w:rsidRPr="00070C63">
        <w:rPr>
          <w:rFonts w:ascii="Times New Roman" w:hAnsi="Times New Roman" w:cs="Times New Roman"/>
          <w:sz w:val="24"/>
          <w:szCs w:val="24"/>
        </w:rPr>
        <w:sym w:font="Symbol" w:char="F02D"/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t xml:space="preserve">  +  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=CH</w:t>
      </w:r>
      <w:r w:rsidRPr="00070C63">
        <w:rPr>
          <w:rFonts w:ascii="Times New Roman" w:hAnsi="Times New Roman" w:cs="Times New Roman"/>
          <w:sz w:val="24"/>
          <w:szCs w:val="24"/>
        </w:rPr>
        <w:sym w:font="Symbol" w:char="F02D"/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sym w:font="Symbol" w:char="F02D"/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+  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:rsidR="00F460BB" w:rsidRPr="00070C63" w:rsidRDefault="00F460BB" w:rsidP="00E64CFA">
      <w:pPr>
        <w:pStyle w:val="ListParagraph"/>
        <w:numPr>
          <w:ilvl w:val="0"/>
          <w:numId w:val="21"/>
        </w:numPr>
        <w:spacing w:after="0"/>
        <w:ind w:left="709" w:hanging="283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Phản ứng oxi hóa</w:t>
      </w:r>
    </w:p>
    <w:p w:rsidR="00F460BB" w:rsidRPr="00070C63" w:rsidRDefault="00F460BB" w:rsidP="00E64CFA">
      <w:pPr>
        <w:pStyle w:val="ListParagraph"/>
        <w:numPr>
          <w:ilvl w:val="0"/>
          <w:numId w:val="22"/>
        </w:numPr>
        <w:spacing w:after="0"/>
        <w:ind w:left="993" w:hanging="284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lastRenderedPageBreak/>
        <w:t>Oxi hóa không hoàn toàn</w:t>
      </w:r>
    </w:p>
    <w:p w:rsidR="00C77ED8" w:rsidRPr="00070C63" w:rsidRDefault="00E64CFA" w:rsidP="0035413B">
      <w:pPr>
        <w:spacing w:before="60" w:line="40" w:lineRule="atLeast"/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70C63">
        <w:rPr>
          <w:rFonts w:ascii="Times New Roman" w:hAnsi="Times New Roman" w:cs="Times New Roman"/>
          <w:sz w:val="24"/>
          <w:szCs w:val="24"/>
          <w:lang w:val="pt-BR"/>
        </w:rPr>
        <w:t>-</w:t>
      </w:r>
      <w:r w:rsidR="00C77ED8"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3D0237" w:rsidRPr="00070C63">
        <w:rPr>
          <w:rFonts w:ascii="Times New Roman" w:hAnsi="Times New Roman" w:cs="Times New Roman"/>
          <w:sz w:val="24"/>
          <w:szCs w:val="24"/>
          <w:lang w:val="pt-BR"/>
        </w:rPr>
        <w:t>Alcohol</w:t>
      </w:r>
      <w:r w:rsidR="00C77ED8"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bậc 1 khi bị oxi hóa bởi CuO (t</w:t>
      </w:r>
      <w:r w:rsidR="00C77ED8" w:rsidRPr="00070C63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o</w:t>
      </w:r>
      <w:r w:rsidR="00C77ED8"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) cho ra sản phẩm là </w:t>
      </w:r>
      <w:r w:rsidR="00C77ED8" w:rsidRPr="00070C63">
        <w:rPr>
          <w:rFonts w:ascii="Times New Roman" w:hAnsi="Times New Roman" w:cs="Times New Roman"/>
          <w:bCs/>
          <w:sz w:val="24"/>
          <w:szCs w:val="24"/>
        </w:rPr>
        <w:t>aldehyde</w:t>
      </w:r>
      <w:r w:rsidR="00C77ED8" w:rsidRPr="00070C63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39355D" w:rsidRPr="00070C63" w:rsidRDefault="00C77ED8" w:rsidP="0035413B">
      <w:pPr>
        <w:spacing w:before="60" w:line="40" w:lineRule="atLeast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70C6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ab/>
        <w:t>RC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OH   +    CuO    </w:t>
      </w:r>
      <w:r w:rsidRPr="00070C63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1BC5998A">
          <v:shape id="_x0000_i1030" type="#_x0000_t75" style="width:33.75pt;height:18pt" o:ole="">
            <v:imagedata r:id="rId24" o:title=""/>
          </v:shape>
          <o:OLEObject Type="Embed" ProgID="Equation.DSMT4" ShapeID="_x0000_i1030" DrawAspect="Content" ObjectID="_1782159782" r:id="rId25"/>
        </w:objec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   RCHO    +    Cu↓     +    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:rsidR="00C77ED8" w:rsidRPr="00070C63" w:rsidRDefault="00E64CFA" w:rsidP="0035413B">
      <w:pPr>
        <w:spacing w:before="60" w:line="40" w:lineRule="atLeast"/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70C63">
        <w:rPr>
          <w:rFonts w:ascii="Times New Roman" w:hAnsi="Times New Roman" w:cs="Times New Roman"/>
          <w:sz w:val="24"/>
          <w:szCs w:val="24"/>
          <w:lang w:val="pt-BR"/>
        </w:rPr>
        <w:t>-</w:t>
      </w:r>
      <w:r w:rsidR="00C77ED8"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3D0237" w:rsidRPr="00070C63">
        <w:rPr>
          <w:rFonts w:ascii="Times New Roman" w:hAnsi="Times New Roman" w:cs="Times New Roman"/>
          <w:sz w:val="24"/>
          <w:szCs w:val="24"/>
          <w:lang w:val="pt-BR"/>
        </w:rPr>
        <w:t>Alcohol</w:t>
      </w:r>
      <w:r w:rsidR="00C77ED8"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bậc hai khi bị oxi hóa bởi CuO (t</w:t>
      </w:r>
      <w:r w:rsidR="00C77ED8" w:rsidRPr="00070C63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o</w:t>
      </w:r>
      <w:r w:rsidR="00C77ED8" w:rsidRPr="00070C63">
        <w:rPr>
          <w:rFonts w:ascii="Times New Roman" w:hAnsi="Times New Roman" w:cs="Times New Roman"/>
          <w:sz w:val="24"/>
          <w:szCs w:val="24"/>
          <w:lang w:val="pt-BR"/>
        </w:rPr>
        <w:t>) cho ra sản phẩm là ketone.</w:t>
      </w:r>
    </w:p>
    <w:p w:rsidR="00C77ED8" w:rsidRPr="00070C63" w:rsidRDefault="00C77ED8" w:rsidP="0035413B">
      <w:pPr>
        <w:spacing w:before="60" w:line="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ab/>
        <w:t xml:space="preserve">R–CH(OH)–R’    +   CuO    </w:t>
      </w:r>
      <w:r w:rsidRPr="00070C63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069FFA82">
          <v:shape id="_x0000_i1031" type="#_x0000_t75" style="width:33.75pt;height:18pt" o:ole="">
            <v:imagedata r:id="rId24" o:title=""/>
          </v:shape>
          <o:OLEObject Type="Embed" ProgID="Equation.DSMT4" ShapeID="_x0000_i1031" DrawAspect="Content" ObjectID="_1782159783" r:id="rId26"/>
        </w:object>
      </w:r>
      <w:r w:rsidRPr="00070C63">
        <w:rPr>
          <w:rFonts w:ascii="Times New Roman" w:hAnsi="Times New Roman" w:cs="Times New Roman"/>
          <w:sz w:val="24"/>
          <w:szCs w:val="24"/>
        </w:rPr>
        <w:t xml:space="preserve">     R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070C63">
        <w:rPr>
          <w:rFonts w:ascii="Times New Roman" w:hAnsi="Times New Roman" w:cs="Times New Roman"/>
          <w:sz w:val="24"/>
          <w:szCs w:val="24"/>
        </w:rPr>
        <w:t>COR’    +    Cu↓    +    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O</w:t>
      </w:r>
    </w:p>
    <w:p w:rsidR="00C77ED8" w:rsidRPr="00070C63" w:rsidRDefault="0039355D" w:rsidP="0039355D">
      <w:pPr>
        <w:spacing w:before="60" w:line="40" w:lineRule="atLeast"/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70C63">
        <w:rPr>
          <w:rFonts w:ascii="Times New Roman" w:hAnsi="Times New Roman" w:cs="Times New Roman"/>
          <w:sz w:val="24"/>
          <w:szCs w:val="24"/>
          <w:lang w:val="pt-BR"/>
        </w:rPr>
        <w:t>-</w:t>
      </w:r>
      <w:r w:rsidR="00C77ED8"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3D0237" w:rsidRPr="00070C63">
        <w:rPr>
          <w:rFonts w:ascii="Times New Roman" w:hAnsi="Times New Roman" w:cs="Times New Roman"/>
          <w:sz w:val="24"/>
          <w:szCs w:val="24"/>
          <w:lang w:val="pt-BR"/>
        </w:rPr>
        <w:t>Alcohol</w:t>
      </w:r>
      <w:r w:rsidR="00C77ED8"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bậc III khó bị oxi hóa.</w:t>
      </w:r>
    </w:p>
    <w:p w:rsidR="001451EF" w:rsidRPr="00070C63" w:rsidRDefault="001451EF" w:rsidP="0039355D">
      <w:pPr>
        <w:pStyle w:val="ListParagraph"/>
        <w:numPr>
          <w:ilvl w:val="0"/>
          <w:numId w:val="22"/>
        </w:numPr>
        <w:spacing w:after="0"/>
        <w:ind w:left="993" w:hanging="284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Phản ứng cháy của alcohol</w:t>
      </w:r>
    </w:p>
    <w:p w:rsidR="001451EF" w:rsidRPr="00070C63" w:rsidRDefault="001451EF" w:rsidP="0039355D">
      <w:pPr>
        <w:spacing w:after="0"/>
        <w:ind w:left="426"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Các alcohol có thể bị đốt cháy trong không khí tạo thành carbon dioxide, hơi nước và tỏa nhiệt:</w:t>
      </w:r>
    </w:p>
    <w:p w:rsidR="00C77ED8" w:rsidRPr="00070C63" w:rsidRDefault="00C77ED8" w:rsidP="0039355D">
      <w:pPr>
        <w:spacing w:before="60" w:line="40" w:lineRule="atLeast"/>
        <w:ind w:left="720"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70C63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n</w:t>
      </w:r>
      <w:r w:rsidRPr="003D6E7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+1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OH     +     </w:t>
      </w:r>
      <w:r w:rsidRPr="00070C6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5BF4252">
          <v:shape id="_x0000_i1032" type="#_x0000_t75" style="width:18pt;height:30.75pt" o:ole="">
            <v:imagedata r:id="rId27" o:title=""/>
          </v:shape>
          <o:OLEObject Type="Embed" ProgID="Equation.DSMT4" ShapeID="_x0000_i1032" DrawAspect="Content" ObjectID="_1782159784" r:id="rId28"/>
        </w:objec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    </w:t>
      </w:r>
      <w:r w:rsidRPr="00070C63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655FF534">
          <v:shape id="_x0000_i1033" type="#_x0000_t75" style="width:33.75pt;height:18pt" o:ole="">
            <v:imagedata r:id="rId24" o:title=""/>
          </v:shape>
          <o:OLEObject Type="Embed" ProgID="Equation.DSMT4" ShapeID="_x0000_i1033" DrawAspect="Content" ObjectID="_1782159785" r:id="rId29"/>
        </w:objec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   nCO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    +     (n</w:t>
      </w:r>
      <w:r w:rsidRPr="003D6E70">
        <w:rPr>
          <w:rFonts w:ascii="Times New Roman" w:hAnsi="Times New Roman" w:cs="Times New Roman"/>
          <w:sz w:val="24"/>
          <w:szCs w:val="24"/>
          <w:lang w:val="pt-BR"/>
        </w:rPr>
        <w:t>+1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)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:rsidR="001451EF" w:rsidRPr="00070C63" w:rsidRDefault="001451EF" w:rsidP="0039355D">
      <w:pPr>
        <w:pStyle w:val="ListParagraph"/>
        <w:numPr>
          <w:ilvl w:val="0"/>
          <w:numId w:val="21"/>
        </w:numPr>
        <w:spacing w:after="0"/>
        <w:ind w:left="709" w:hanging="142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Phản ứng riêng của polyalcohol với Cu(OH)</w:t>
      </w:r>
      <w:r w:rsidRPr="00070C63">
        <w:rPr>
          <w:rFonts w:cs="Times New Roman"/>
          <w:b/>
          <w:sz w:val="24"/>
          <w:szCs w:val="24"/>
          <w:vertAlign w:val="subscript"/>
        </w:rPr>
        <w:t>2</w:t>
      </w:r>
    </w:p>
    <w:p w:rsidR="001451EF" w:rsidRPr="00070C63" w:rsidRDefault="001451EF" w:rsidP="0039355D">
      <w:pPr>
        <w:spacing w:after="0"/>
        <w:ind w:left="56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Các polyalcohol có các nhóm -OH liền kề nhau</w:t>
      </w:r>
      <w:r w:rsidR="001047A5" w:rsidRPr="00070C63">
        <w:rPr>
          <w:rFonts w:ascii="Times New Roman" w:hAnsi="Times New Roman" w:cs="Times New Roman"/>
          <w:bCs/>
          <w:sz w:val="24"/>
          <w:szCs w:val="24"/>
        </w:rPr>
        <w:t xml:space="preserve"> như ethyl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="001047A5" w:rsidRPr="00070C63">
        <w:rPr>
          <w:rFonts w:ascii="Times New Roman" w:hAnsi="Times New Roman" w:cs="Times New Roman"/>
          <w:bCs/>
          <w:sz w:val="24"/>
          <w:szCs w:val="24"/>
        </w:rPr>
        <w:t>e glycol, glycerol có thể tác dụng với copper (II) hydroxide tạo thành dung dịch màu xanh lam đậm.</w:t>
      </w:r>
    </w:p>
    <w:p w:rsidR="00C77ED8" w:rsidRPr="00070C63" w:rsidRDefault="007E584B" w:rsidP="0035413B">
      <w:pPr>
        <w:pStyle w:val="ListParagraph"/>
        <w:spacing w:after="0"/>
        <w:ind w:left="1440"/>
        <w:jc w:val="both"/>
        <w:rPr>
          <w:rFonts w:cs="Times New Roman"/>
          <w:bCs/>
          <w:sz w:val="24"/>
          <w:szCs w:val="24"/>
        </w:rPr>
      </w:pPr>
      <w:r>
        <w:rPr>
          <w:rFonts w:cs="Times New Roman"/>
          <w:bCs/>
          <w:noProof/>
          <w:sz w:val="24"/>
          <w:szCs w:val="24"/>
        </w:rPr>
        <w:pict>
          <v:group id="_x0000_s1033" style="position:absolute;left:0;text-align:left;margin-left:55.45pt;margin-top:4.2pt;width:370pt;height:95.75pt;z-index:251660288" coordorigin="2338,7601" coordsize="7400,1915">
            <v:line id="_x0000_s1034" style="position:absolute;flip:y" from="7624,8193" to="7904,8357"/>
            <v:line id="_x0000_s1035" style="position:absolute;flip:y" from="7024,8500" to="7314,8673"/>
            <v:shape id="_x0000_s1036" type="#_x0000_t75" style="position:absolute;left:2338;top:7956;width:7400;height:1560">
              <v:imagedata r:id="rId30" o:title=""/>
            </v:shape>
            <v:line id="_x0000_s1037" style="position:absolute;flip:y" from="7181,7852" to="7361,8032"/>
            <v:line id="_x0000_s1038" style="position:absolute;flip:y" from="7676,8790" to="7856,8970"/>
            <v:shape id="_x0000_s1039" type="#_x0000_t202" style="position:absolute;left:7235;top:7601;width:900;height:540" filled="f" stroked="f">
              <v:textbox>
                <w:txbxContent>
                  <w:p w:rsidR="00C77ED8" w:rsidRPr="00B71CDC" w:rsidRDefault="00C77ED8" w:rsidP="00C77ED8">
                    <w:r w:rsidRPr="00B71CDC">
                      <w:t>H</w:t>
                    </w:r>
                  </w:p>
                </w:txbxContent>
              </v:textbox>
            </v:shape>
            <v:shape id="_x0000_s1040" type="#_x0000_t202" style="position:absolute;left:7325;top:8841;width:900;height:540" filled="f" stroked="f">
              <v:textbox>
                <w:txbxContent>
                  <w:p w:rsidR="00C77ED8" w:rsidRPr="00B71CDC" w:rsidRDefault="00C77ED8" w:rsidP="00C77ED8">
                    <w:r w:rsidRPr="00B71CDC">
                      <w:t>H</w:t>
                    </w:r>
                  </w:p>
                </w:txbxContent>
              </v:textbox>
            </v:shape>
          </v:group>
          <o:OLEObject Type="Embed" ProgID="Equation.DSMT4" ShapeID="_x0000_s1036" DrawAspect="Content" ObjectID="_1782159787" r:id="rId31"/>
        </w:pict>
      </w:r>
    </w:p>
    <w:p w:rsidR="00C77ED8" w:rsidRPr="00070C63" w:rsidRDefault="00C77ED8" w:rsidP="0035413B">
      <w:pPr>
        <w:pStyle w:val="ListParagraph"/>
        <w:spacing w:after="0"/>
        <w:ind w:left="1440"/>
        <w:jc w:val="both"/>
        <w:rPr>
          <w:rFonts w:cs="Times New Roman"/>
          <w:bCs/>
          <w:sz w:val="24"/>
          <w:szCs w:val="24"/>
        </w:rPr>
      </w:pPr>
    </w:p>
    <w:p w:rsidR="00C77ED8" w:rsidRPr="00070C63" w:rsidRDefault="00C77ED8" w:rsidP="0035413B">
      <w:pPr>
        <w:pStyle w:val="ListParagraph"/>
        <w:spacing w:after="0"/>
        <w:ind w:left="1440"/>
        <w:jc w:val="both"/>
        <w:rPr>
          <w:rFonts w:cs="Times New Roman"/>
          <w:bCs/>
          <w:sz w:val="24"/>
          <w:szCs w:val="24"/>
        </w:rPr>
      </w:pPr>
    </w:p>
    <w:p w:rsidR="00C77ED8" w:rsidRPr="00070C63" w:rsidRDefault="00C77ED8" w:rsidP="0035413B">
      <w:pPr>
        <w:pStyle w:val="ListParagraph"/>
        <w:spacing w:after="0"/>
        <w:ind w:left="1440"/>
        <w:jc w:val="both"/>
        <w:rPr>
          <w:rFonts w:cs="Times New Roman"/>
          <w:bCs/>
          <w:sz w:val="24"/>
          <w:szCs w:val="24"/>
        </w:rPr>
      </w:pPr>
    </w:p>
    <w:p w:rsidR="00C77ED8" w:rsidRPr="00070C63" w:rsidRDefault="00C77ED8" w:rsidP="0035413B">
      <w:pPr>
        <w:pStyle w:val="ListParagraph"/>
        <w:spacing w:after="0"/>
        <w:ind w:left="1440"/>
        <w:jc w:val="both"/>
        <w:rPr>
          <w:rFonts w:cs="Times New Roman"/>
          <w:bCs/>
          <w:sz w:val="24"/>
          <w:szCs w:val="24"/>
        </w:rPr>
      </w:pPr>
    </w:p>
    <w:p w:rsidR="00C77ED8" w:rsidRPr="00070C63" w:rsidRDefault="00C77ED8" w:rsidP="0035413B">
      <w:pPr>
        <w:pStyle w:val="ListParagraph"/>
        <w:spacing w:after="0"/>
        <w:ind w:left="1440"/>
        <w:jc w:val="both"/>
        <w:rPr>
          <w:rFonts w:cs="Times New Roman"/>
          <w:bCs/>
          <w:sz w:val="24"/>
          <w:szCs w:val="24"/>
        </w:rPr>
      </w:pPr>
    </w:p>
    <w:p w:rsidR="00C77ED8" w:rsidRPr="00070C63" w:rsidRDefault="00C77ED8" w:rsidP="0035413B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7D53AF" w:rsidRPr="00070C63" w:rsidRDefault="007D53AF" w:rsidP="0039355D">
      <w:pPr>
        <w:spacing w:after="0"/>
        <w:ind w:left="283"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 xml:space="preserve">Vì vậy phản </w:t>
      </w:r>
      <w:r w:rsidR="00C77ED8" w:rsidRPr="00070C63">
        <w:rPr>
          <w:rFonts w:ascii="Times New Roman" w:hAnsi="Times New Roman" w:cs="Times New Roman"/>
          <w:bCs/>
          <w:sz w:val="24"/>
          <w:szCs w:val="24"/>
        </w:rPr>
        <w:t>ứng</w:t>
      </w:r>
      <w:r w:rsidRPr="00070C63">
        <w:rPr>
          <w:rFonts w:ascii="Times New Roman" w:hAnsi="Times New Roman" w:cs="Times New Roman"/>
          <w:bCs/>
          <w:sz w:val="24"/>
          <w:szCs w:val="24"/>
        </w:rPr>
        <w:t xml:space="preserve"> này dùng để nhận biết các polyalcohol có các nhóm -OH liền kề.</w:t>
      </w:r>
    </w:p>
    <w:p w:rsidR="007D53AF" w:rsidRPr="008514D0" w:rsidRDefault="0039355D" w:rsidP="0039355D">
      <w:p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. </w:t>
      </w:r>
      <w:r w:rsidR="007D53AF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ỨNG DỤNG</w:t>
      </w:r>
    </w:p>
    <w:p w:rsidR="00D774E7" w:rsidRPr="00070C63" w:rsidRDefault="008514D0" w:rsidP="008514D0">
      <w:pPr>
        <w:pStyle w:val="ListParagraph"/>
        <w:spacing w:after="0" w:line="240" w:lineRule="auto"/>
        <w:ind w:left="1080"/>
        <w:rPr>
          <w:rFonts w:eastAsia="Times New Roman" w:cs="Times New Roman"/>
          <w:sz w:val="24"/>
          <w:szCs w:val="24"/>
          <w:lang w:val="vi-VN" w:eastAsia="vi-VN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4219575" cy="4170984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12" cy="4174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74E7" w:rsidRPr="00070C63" w:rsidRDefault="00D774E7" w:rsidP="0035413B">
      <w:pPr>
        <w:pStyle w:val="ListParagraph"/>
        <w:spacing w:after="0"/>
        <w:ind w:left="1080"/>
        <w:jc w:val="both"/>
        <w:rPr>
          <w:rFonts w:cs="Times New Roman"/>
          <w:bCs/>
          <w:sz w:val="24"/>
          <w:szCs w:val="24"/>
        </w:rPr>
      </w:pPr>
    </w:p>
    <w:p w:rsidR="007D53AF" w:rsidRPr="008514D0" w:rsidRDefault="0039355D" w:rsidP="0039355D">
      <w:pPr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I. </w:t>
      </w:r>
      <w:r w:rsidR="007D53AF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ĐIỀU CHẾ</w:t>
      </w:r>
    </w:p>
    <w:p w:rsidR="007D53AF" w:rsidRPr="00070C63" w:rsidRDefault="007D53AF" w:rsidP="008669D1">
      <w:pPr>
        <w:pStyle w:val="ListParagraph"/>
        <w:numPr>
          <w:ilvl w:val="0"/>
          <w:numId w:val="23"/>
        </w:numPr>
        <w:spacing w:after="0"/>
        <w:ind w:left="709" w:hanging="283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Hydrate hóa alk</w:t>
      </w:r>
      <w:r w:rsidR="008F7783" w:rsidRPr="00070C63">
        <w:rPr>
          <w:rFonts w:cs="Times New Roman"/>
          <w:b/>
          <w:sz w:val="24"/>
          <w:szCs w:val="24"/>
        </w:rPr>
        <w:t>ene</w:t>
      </w:r>
      <w:r w:rsidRPr="00070C63">
        <w:rPr>
          <w:rFonts w:cs="Times New Roman"/>
          <w:b/>
          <w:sz w:val="24"/>
          <w:szCs w:val="24"/>
        </w:rPr>
        <w:t>e</w:t>
      </w:r>
    </w:p>
    <w:p w:rsidR="007D53AF" w:rsidRPr="00070C63" w:rsidRDefault="007D53AF" w:rsidP="008669D1">
      <w:pPr>
        <w:spacing w:after="0"/>
        <w:ind w:left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lastRenderedPageBreak/>
        <w:t>Các alcohol có thể được điều chế bằng phản ứng hydrate hóa alk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Pr="00070C63">
        <w:rPr>
          <w:rFonts w:ascii="Times New Roman" w:hAnsi="Times New Roman" w:cs="Times New Roman"/>
          <w:bCs/>
          <w:sz w:val="24"/>
          <w:szCs w:val="24"/>
        </w:rPr>
        <w:t>e</w:t>
      </w:r>
      <w:r w:rsidR="00551940" w:rsidRPr="00070C63">
        <w:rPr>
          <w:rFonts w:ascii="Times New Roman" w:hAnsi="Times New Roman" w:cs="Times New Roman"/>
          <w:bCs/>
          <w:sz w:val="24"/>
          <w:szCs w:val="24"/>
        </w:rPr>
        <w:t>. Phương pháp này được sử dụng phổ biến trong công nghiệp để điều chế ethanol:</w:t>
      </w:r>
    </w:p>
    <w:p w:rsidR="00D945BF" w:rsidRPr="00070C63" w:rsidRDefault="004449B9" w:rsidP="004449B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                         </w:t>
      </w:r>
      <w:r w:rsidR="00D945BF" w:rsidRPr="00070C6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536FCCA5" wp14:editId="030AC178">
            <wp:extent cx="3429000" cy="307730"/>
            <wp:effectExtent l="0" t="0" r="0" b="0"/>
            <wp:docPr id="19152459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8992" cy="331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940" w:rsidRPr="00070C63" w:rsidRDefault="00551940" w:rsidP="008669D1">
      <w:pPr>
        <w:pStyle w:val="ListParagraph"/>
        <w:numPr>
          <w:ilvl w:val="0"/>
          <w:numId w:val="23"/>
        </w:numPr>
        <w:spacing w:after="0"/>
        <w:ind w:left="709" w:hanging="283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Điều chế ethanol bằng phương pháp sinh hóa</w:t>
      </w:r>
    </w:p>
    <w:p w:rsidR="00551940" w:rsidRPr="00070C63" w:rsidRDefault="00551940" w:rsidP="008669D1">
      <w:pPr>
        <w:spacing w:after="0"/>
        <w:ind w:left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 xml:space="preserve">Khi lên mên tinh bột, 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Pr="00070C63">
        <w:rPr>
          <w:rFonts w:ascii="Times New Roman" w:hAnsi="Times New Roman" w:cs="Times New Roman"/>
          <w:bCs/>
          <w:sz w:val="24"/>
          <w:szCs w:val="24"/>
        </w:rPr>
        <w:t>zyme sẽ phân giải tinh bột thành glucose, sau đó glucose sẽ chuyển hóa thành ethanol:</w:t>
      </w:r>
    </w:p>
    <w:p w:rsidR="00D471FD" w:rsidRPr="00070C63" w:rsidRDefault="00D471FD" w:rsidP="00D471FD">
      <w:pPr>
        <w:spacing w:after="0" w:line="240" w:lineRule="auto"/>
        <w:ind w:left="1698" w:firstLine="283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4EACBECE" wp14:editId="5420D71A">
            <wp:extent cx="2857500" cy="271463"/>
            <wp:effectExtent l="0" t="0" r="0" b="0"/>
            <wp:docPr id="208972161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2087" cy="282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1FD" w:rsidRPr="00070C63" w:rsidRDefault="00D471FD" w:rsidP="00D471F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070C6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                              </w:t>
      </w:r>
    </w:p>
    <w:p w:rsidR="00462D36" w:rsidRPr="00070C63" w:rsidRDefault="00D471FD" w:rsidP="00D471F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                              </w:t>
      </w:r>
      <w:r w:rsidRPr="00070C6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AE8F15E" wp14:editId="25804C5C">
            <wp:extent cx="2886075" cy="292456"/>
            <wp:effectExtent l="0" t="0" r="0" b="0"/>
            <wp:docPr id="189125213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589" cy="300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940" w:rsidRPr="00070C63" w:rsidRDefault="00551940" w:rsidP="008669D1">
      <w:pPr>
        <w:pStyle w:val="ListParagraph"/>
        <w:numPr>
          <w:ilvl w:val="0"/>
          <w:numId w:val="23"/>
        </w:numPr>
        <w:spacing w:after="0"/>
        <w:ind w:left="709" w:hanging="283"/>
        <w:jc w:val="both"/>
        <w:rPr>
          <w:rFonts w:cs="Times New Roman"/>
          <w:b/>
          <w:sz w:val="24"/>
          <w:szCs w:val="24"/>
        </w:rPr>
      </w:pPr>
      <w:r w:rsidRPr="00070C63">
        <w:rPr>
          <w:rFonts w:cs="Times New Roman"/>
          <w:b/>
          <w:sz w:val="24"/>
          <w:szCs w:val="24"/>
        </w:rPr>
        <w:t>Điều chế glycerol</w:t>
      </w:r>
    </w:p>
    <w:p w:rsidR="008669D1" w:rsidRPr="00070C63" w:rsidRDefault="008669D1" w:rsidP="008669D1">
      <w:pPr>
        <w:spacing w:after="0"/>
        <w:ind w:left="143"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0C63">
        <w:rPr>
          <w:rFonts w:ascii="Times New Roman" w:hAnsi="Times New Roman" w:cs="Times New Roman"/>
          <w:bCs/>
          <w:sz w:val="24"/>
          <w:szCs w:val="24"/>
        </w:rPr>
        <w:t>Trong công nghiệp, glycerol được tổng hợp từ propyl</w:t>
      </w:r>
      <w:r w:rsidR="008F7783" w:rsidRPr="00070C63">
        <w:rPr>
          <w:rFonts w:ascii="Times New Roman" w:hAnsi="Times New Roman" w:cs="Times New Roman"/>
          <w:bCs/>
          <w:sz w:val="24"/>
          <w:szCs w:val="24"/>
        </w:rPr>
        <w:t>ene</w:t>
      </w:r>
      <w:r w:rsidRPr="00070C63">
        <w:rPr>
          <w:rFonts w:ascii="Times New Roman" w:hAnsi="Times New Roman" w:cs="Times New Roman"/>
          <w:bCs/>
          <w:sz w:val="24"/>
          <w:szCs w:val="24"/>
        </w:rPr>
        <w:t>e theo sơ đồ sau:</w:t>
      </w:r>
    </w:p>
    <w:p w:rsidR="001047A5" w:rsidRPr="00070C63" w:rsidRDefault="001047A5" w:rsidP="0035413B">
      <w:pPr>
        <w:pStyle w:val="ListParagraph"/>
        <w:spacing w:after="0"/>
        <w:ind w:left="1440"/>
        <w:jc w:val="both"/>
        <w:rPr>
          <w:rFonts w:cs="Times New Roman"/>
          <w:bCs/>
          <w:sz w:val="24"/>
          <w:szCs w:val="24"/>
        </w:rPr>
      </w:pPr>
    </w:p>
    <w:bookmarkEnd w:id="0"/>
    <w:p w:rsidR="002105B8" w:rsidRPr="00250A99" w:rsidRDefault="00462D36" w:rsidP="00250A9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070C63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inline distT="0" distB="0" distL="0" distR="0">
            <wp:extent cx="6477000" cy="733425"/>
            <wp:effectExtent l="0" t="0" r="0" b="9525"/>
            <wp:docPr id="65630623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5B8" w:rsidRPr="008514D0" w:rsidRDefault="002105B8" w:rsidP="008514D0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514D0"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highlight w:val="green"/>
        </w:rPr>
        <w:t>B. BÀI TẬP TRẮC NGHIỆM</w:t>
      </w:r>
    </w:p>
    <w:p w:rsidR="002105B8" w:rsidRPr="003D6E70" w:rsidRDefault="002105B8" w:rsidP="002105B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3D6E70">
        <w:rPr>
          <w:rFonts w:ascii="Times New Roman" w:hAnsi="Times New Roman" w:cs="Times New Roman"/>
          <w:b/>
          <w:iCs/>
          <w:color w:val="FF0000"/>
          <w:sz w:val="24"/>
          <w:szCs w:val="24"/>
        </w:rPr>
        <w:t>MỨC ĐỘ 1: BIẾT</w:t>
      </w:r>
    </w:p>
    <w:p w:rsidR="006E42BC" w:rsidRPr="00070C63" w:rsidRDefault="006E42BC" w:rsidP="00F30900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âu 1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A</w:t>
      </w:r>
      <w:r w:rsidR="008A0C58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o</w:t>
      </w:r>
      <w:r w:rsidR="008A0C58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là những hợp chất hữu cơ mà phân tử có chứa nhóm OH liên kết trực tiếp với</w:t>
      </w:r>
    </w:p>
    <w:p w:rsidR="00F30900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nguyên tử ca</w:t>
      </w:r>
      <w:r w:rsidR="008A0C58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r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bon. 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nguyên tử ca</w:t>
      </w:r>
      <w:r w:rsidR="008A0C58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r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bon không no. </w:t>
      </w:r>
    </w:p>
    <w:p w:rsidR="006E42BC" w:rsidRPr="00070C63" w:rsidRDefault="00F30900" w:rsidP="00F30900">
      <w:pPr>
        <w:widowControl w:val="0"/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C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nguyên tử ca</w:t>
      </w:r>
      <w:r w:rsidR="008A0C58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r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bon no. 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nguyên tử ox</w:t>
      </w:r>
      <w:r w:rsidR="008A0C58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yg</w:t>
      </w:r>
      <w:r w:rsidR="008F7783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ene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</w:p>
    <w:p w:rsidR="006E42BC" w:rsidRPr="00070C63" w:rsidRDefault="006E42BC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Câu </w:t>
      </w:r>
      <w:r w:rsidR="003D0237"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2</w:t>
      </w: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ông thức tổng quát của a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o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no, đơn chức, mạch hở là</w:t>
      </w:r>
    </w:p>
    <w:p w:rsidR="00F30900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n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n-1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 (n ≥ 3)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n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n+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 (n ≥ 1)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</w:p>
    <w:p w:rsidR="006E42BC" w:rsidRPr="00F30900" w:rsidRDefault="00F30900" w:rsidP="00F30900">
      <w:pPr>
        <w:widowControl w:val="0"/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n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n+1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 (n ≥ 1)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D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C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n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n+1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OH (n ≥ 1).</w:t>
      </w:r>
    </w:p>
    <w:p w:rsidR="006E42BC" w:rsidRPr="00070C63" w:rsidRDefault="006E42BC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Câu </w:t>
      </w:r>
      <w:r w:rsidR="003D0237"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3</w:t>
      </w: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ợp chất nào sau đây là a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o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đa chức?</w:t>
      </w:r>
    </w:p>
    <w:p w:rsidR="00F30900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A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HO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-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OH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(OH)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</w:p>
    <w:p w:rsidR="006E42BC" w:rsidRPr="00070C63" w:rsidRDefault="00F30900" w:rsidP="00F30900">
      <w:pPr>
        <w:widowControl w:val="0"/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=CH-CH(OH)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="000F4415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0F4415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HO-CH=CH-OH.</w:t>
      </w:r>
    </w:p>
    <w:p w:rsidR="006E42BC" w:rsidRPr="00070C63" w:rsidRDefault="006E42BC" w:rsidP="000F4415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514D0">
        <w:rPr>
          <w:rFonts w:ascii="Times New Roman" w:eastAsia="Times New Roman" w:hAnsi="Times New Roman" w:cs="Times New Roman"/>
          <w:b/>
          <w:color w:val="0000FF"/>
          <w:w w:val="105"/>
          <w:sz w:val="24"/>
          <w:szCs w:val="24"/>
        </w:rPr>
        <w:t xml:space="preserve">Câu </w:t>
      </w:r>
      <w:r w:rsidR="003D0237" w:rsidRPr="008514D0">
        <w:rPr>
          <w:rFonts w:ascii="Times New Roman" w:eastAsia="Times New Roman" w:hAnsi="Times New Roman" w:cs="Times New Roman"/>
          <w:b/>
          <w:color w:val="0000FF"/>
          <w:w w:val="105"/>
          <w:sz w:val="24"/>
          <w:szCs w:val="24"/>
        </w:rPr>
        <w:t>4.</w:t>
      </w:r>
      <w:r w:rsidR="003D0237" w:rsidRPr="00070C63">
        <w:rPr>
          <w:rFonts w:ascii="Times New Roman" w:eastAsia="Times New Roman" w:hAnsi="Times New Roman" w:cs="Times New Roman"/>
          <w:b/>
          <w:w w:val="105"/>
          <w:sz w:val="24"/>
          <w:szCs w:val="24"/>
        </w:rPr>
        <w:t xml:space="preserve"> </w:t>
      </w:r>
      <w:r w:rsidRPr="00070C63">
        <w:rPr>
          <w:rFonts w:ascii="Times New Roman" w:eastAsia="Times New Roman" w:hAnsi="Times New Roman" w:cs="Times New Roman"/>
          <w:w w:val="105"/>
          <w:sz w:val="24"/>
          <w:szCs w:val="24"/>
        </w:rPr>
        <w:t>Chất nào sau đây thuộc loại a</w:t>
      </w:r>
      <w:r w:rsidR="003D0237" w:rsidRPr="00070C63">
        <w:rPr>
          <w:rFonts w:ascii="Times New Roman" w:eastAsia="Times New Roman" w:hAnsi="Times New Roman" w:cs="Times New Roman"/>
          <w:w w:val="105"/>
          <w:sz w:val="24"/>
          <w:szCs w:val="24"/>
        </w:rPr>
        <w:t>l</w:t>
      </w:r>
      <w:r w:rsidRPr="00070C63">
        <w:rPr>
          <w:rFonts w:ascii="Times New Roman" w:eastAsia="Times New Roman" w:hAnsi="Times New Roman" w:cs="Times New Roman"/>
          <w:w w:val="105"/>
          <w:sz w:val="24"/>
          <w:szCs w:val="24"/>
        </w:rPr>
        <w:t>co</w:t>
      </w:r>
      <w:r w:rsidR="003D0237" w:rsidRPr="00070C63">
        <w:rPr>
          <w:rFonts w:ascii="Times New Roman" w:eastAsia="Times New Roman" w:hAnsi="Times New Roman" w:cs="Times New Roman"/>
          <w:w w:val="105"/>
          <w:sz w:val="24"/>
          <w:szCs w:val="24"/>
        </w:rPr>
        <w:t>hol</w:t>
      </w:r>
      <w:r w:rsidRPr="00070C63">
        <w:rPr>
          <w:rFonts w:ascii="Times New Roman" w:eastAsia="Times New Roman" w:hAnsi="Times New Roman" w:cs="Times New Roman"/>
          <w:w w:val="105"/>
          <w:sz w:val="24"/>
          <w:szCs w:val="24"/>
        </w:rPr>
        <w:t xml:space="preserve"> no, đơn chức, mạch hở?</w:t>
      </w:r>
    </w:p>
    <w:p w:rsidR="006E42BC" w:rsidRPr="00070C63" w:rsidRDefault="000F4415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b/>
          <w:w w:val="105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w w:val="105"/>
          <w:sz w:val="24"/>
          <w:szCs w:val="24"/>
        </w:rPr>
        <w:t>A.</w:t>
      </w:r>
      <w:r w:rsidR="006E42BC" w:rsidRPr="00070C63">
        <w:rPr>
          <w:rFonts w:ascii="Times New Roman" w:hAnsi="Times New Roman" w:cs="Times New Roman"/>
          <w:b/>
          <w:spacing w:val="-2"/>
          <w:w w:val="105"/>
          <w:sz w:val="24"/>
          <w:szCs w:val="24"/>
        </w:rPr>
        <w:t xml:space="preserve"> 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>HCHO.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w w:val="105"/>
          <w:sz w:val="24"/>
          <w:szCs w:val="24"/>
        </w:rPr>
        <w:t>B.</w:t>
      </w:r>
      <w:r w:rsidR="006E42BC" w:rsidRPr="00070C63">
        <w:rPr>
          <w:rFonts w:ascii="Times New Roman" w:hAnsi="Times New Roman" w:cs="Times New Roman"/>
          <w:b/>
          <w:spacing w:val="-3"/>
          <w:w w:val="105"/>
          <w:sz w:val="24"/>
          <w:szCs w:val="24"/>
        </w:rPr>
        <w:t xml:space="preserve"> 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>C</w:t>
      </w:r>
      <w:r w:rsidR="006E42BC" w:rsidRPr="00070C63">
        <w:rPr>
          <w:rFonts w:ascii="Times New Roman" w:hAnsi="Times New Roman" w:cs="Times New Roman"/>
          <w:w w:val="105"/>
          <w:position w:val="-2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>H</w:t>
      </w:r>
      <w:r w:rsidR="006E42BC" w:rsidRPr="00070C63">
        <w:rPr>
          <w:rFonts w:ascii="Times New Roman" w:hAnsi="Times New Roman" w:cs="Times New Roman"/>
          <w:w w:val="105"/>
          <w:position w:val="-2"/>
          <w:sz w:val="24"/>
          <w:szCs w:val="24"/>
          <w:vertAlign w:val="subscript"/>
        </w:rPr>
        <w:t>4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>(OH)</w:t>
      </w:r>
      <w:r w:rsidR="006E42BC" w:rsidRPr="00070C63">
        <w:rPr>
          <w:rFonts w:ascii="Times New Roman" w:hAnsi="Times New Roman" w:cs="Times New Roman"/>
          <w:w w:val="105"/>
          <w:position w:val="-2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>.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ab/>
      </w:r>
      <w:r w:rsidR="006E42BC" w:rsidRPr="00F30900">
        <w:rPr>
          <w:rFonts w:ascii="Times New Roman" w:hAnsi="Times New Roman" w:cs="Times New Roman"/>
          <w:b/>
          <w:w w:val="105"/>
          <w:sz w:val="24"/>
          <w:szCs w:val="24"/>
        </w:rPr>
        <w:t>C.</w:t>
      </w:r>
      <w:r w:rsidR="006E42BC" w:rsidRPr="00070C63">
        <w:rPr>
          <w:rFonts w:ascii="Times New Roman" w:hAnsi="Times New Roman" w:cs="Times New Roman"/>
          <w:b/>
          <w:w w:val="105"/>
          <w:sz w:val="24"/>
          <w:szCs w:val="24"/>
        </w:rPr>
        <w:t xml:space="preserve"> 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>CH</w:t>
      </w:r>
      <w:r w:rsidR="006E42BC" w:rsidRPr="00070C63">
        <w:rPr>
          <w:rFonts w:ascii="Times New Roman" w:hAnsi="Times New Roman" w:cs="Times New Roman"/>
          <w:w w:val="105"/>
          <w:position w:val="-2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>=CHCH</w:t>
      </w:r>
      <w:r w:rsidR="006E42BC" w:rsidRPr="00070C63">
        <w:rPr>
          <w:rFonts w:ascii="Times New Roman" w:hAnsi="Times New Roman" w:cs="Times New Roman"/>
          <w:w w:val="105"/>
          <w:position w:val="-2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 xml:space="preserve">OH. 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w w:val="105"/>
          <w:sz w:val="24"/>
          <w:szCs w:val="24"/>
          <w:u w:val="single"/>
        </w:rPr>
        <w:t>D.</w:t>
      </w:r>
      <w:r w:rsidR="006E42BC" w:rsidRPr="00070C63">
        <w:rPr>
          <w:rFonts w:ascii="Times New Roman" w:hAnsi="Times New Roman" w:cs="Times New Roman"/>
          <w:b/>
          <w:spacing w:val="-7"/>
          <w:w w:val="105"/>
          <w:sz w:val="24"/>
          <w:szCs w:val="24"/>
          <w:u w:val="single"/>
        </w:rPr>
        <w:t xml:space="preserve"> 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  <w:u w:val="single"/>
        </w:rPr>
        <w:t>C</w:t>
      </w:r>
      <w:r w:rsidR="006E42BC" w:rsidRPr="00070C63">
        <w:rPr>
          <w:rFonts w:ascii="Times New Roman" w:hAnsi="Times New Roman" w:cs="Times New Roman"/>
          <w:w w:val="105"/>
          <w:position w:val="-2"/>
          <w:sz w:val="24"/>
          <w:szCs w:val="24"/>
          <w:u w:val="single"/>
          <w:vertAlign w:val="subscript"/>
        </w:rPr>
        <w:t>2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  <w:u w:val="single"/>
        </w:rPr>
        <w:t>H</w:t>
      </w:r>
      <w:r w:rsidR="006E42BC" w:rsidRPr="00070C63">
        <w:rPr>
          <w:rFonts w:ascii="Times New Roman" w:hAnsi="Times New Roman" w:cs="Times New Roman"/>
          <w:w w:val="105"/>
          <w:position w:val="-2"/>
          <w:sz w:val="24"/>
          <w:szCs w:val="24"/>
          <w:u w:val="single"/>
          <w:vertAlign w:val="subscript"/>
        </w:rPr>
        <w:t>5</w:t>
      </w:r>
      <w:r w:rsidR="006E42BC" w:rsidRPr="00070C63">
        <w:rPr>
          <w:rFonts w:ascii="Times New Roman" w:hAnsi="Times New Roman" w:cs="Times New Roman"/>
          <w:w w:val="105"/>
          <w:sz w:val="24"/>
          <w:szCs w:val="24"/>
          <w:u w:val="single"/>
        </w:rPr>
        <w:t>OH.</w:t>
      </w:r>
    </w:p>
    <w:p w:rsidR="006E42BC" w:rsidRPr="00070C63" w:rsidRDefault="006E42BC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Câu </w:t>
      </w:r>
      <w:r w:rsidR="003D0237"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5</w:t>
      </w: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Hợp chất nào sau đây là 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bậc một, no, đơn chức, mạch hở?</w:t>
      </w:r>
    </w:p>
    <w:p w:rsidR="006E42BC" w:rsidRPr="00070C63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=CH-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B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(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3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)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CH-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OH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6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OH.</w:t>
      </w:r>
    </w:p>
    <w:p w:rsidR="006E42BC" w:rsidRPr="00070C63" w:rsidRDefault="006E42BC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Câu </w:t>
      </w:r>
      <w:r w:rsidR="003D0237"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6</w:t>
      </w: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Hợp chất nào sau đây là 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bậc hai, no, đơn chức, mạch hở?</w:t>
      </w:r>
    </w:p>
    <w:p w:rsidR="002105B8" w:rsidRPr="00070C63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A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3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-CHOH-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3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=CH-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softHyphen/>
        <w:t>OH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HO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-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6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-CH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6E42B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.</w:t>
      </w:r>
    </w:p>
    <w:p w:rsidR="00A065AC" w:rsidRPr="00070C63" w:rsidRDefault="00A065AC" w:rsidP="000F4415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3D023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070C63">
        <w:rPr>
          <w:rFonts w:ascii="Times New Roman" w:eastAsia="Times New Roman" w:hAnsi="Times New Roman" w:cs="Times New Roman"/>
          <w:sz w:val="24"/>
          <w:szCs w:val="24"/>
        </w:rPr>
        <w:t>Chất</w:t>
      </w:r>
      <w:r w:rsidRPr="00070C63">
        <w:rPr>
          <w:rFonts w:ascii="Times New Roman" w:hAnsi="Times New Roman" w:cs="Times New Roman"/>
          <w:sz w:val="24"/>
          <w:szCs w:val="24"/>
        </w:rPr>
        <w:t xml:space="preserve"> nào sau </w:t>
      </w:r>
      <w:r w:rsidRPr="00070C63">
        <w:rPr>
          <w:rFonts w:ascii="Times New Roman" w:eastAsia="Times New Roman" w:hAnsi="Times New Roman" w:cs="Times New Roman"/>
          <w:sz w:val="24"/>
          <w:szCs w:val="24"/>
        </w:rPr>
        <w:t>đây</w:t>
      </w:r>
      <w:r w:rsidRPr="00070C63">
        <w:rPr>
          <w:rFonts w:ascii="Times New Roman" w:hAnsi="Times New Roman" w:cs="Times New Roman"/>
          <w:sz w:val="24"/>
          <w:szCs w:val="24"/>
        </w:rPr>
        <w:t xml:space="preserve"> là </w:t>
      </w:r>
      <w:r w:rsidR="003D0237" w:rsidRPr="00070C63">
        <w:rPr>
          <w:rFonts w:ascii="Times New Roman" w:hAnsi="Times New Roman" w:cs="Times New Roman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</w:t>
      </w:r>
      <w:r w:rsidRPr="00070C63">
        <w:rPr>
          <w:rFonts w:ascii="Times New Roman" w:eastAsia="Times New Roman" w:hAnsi="Times New Roman" w:cs="Times New Roman"/>
          <w:sz w:val="24"/>
          <w:szCs w:val="24"/>
        </w:rPr>
        <w:t>bậc</w:t>
      </w:r>
      <w:r w:rsidRPr="00070C63">
        <w:rPr>
          <w:rFonts w:ascii="Times New Roman" w:hAnsi="Times New Roman" w:cs="Times New Roman"/>
          <w:sz w:val="24"/>
          <w:szCs w:val="24"/>
        </w:rPr>
        <w:t xml:space="preserve"> 3?</w:t>
      </w:r>
    </w:p>
    <w:p w:rsidR="00A065AC" w:rsidRPr="00070C63" w:rsidRDefault="00A065AC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70C63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070C63">
        <w:rPr>
          <w:rFonts w:ascii="Times New Roman" w:hAnsi="Times New Roman" w:cs="Times New Roman"/>
          <w:sz w:val="24"/>
          <w:szCs w:val="24"/>
        </w:rPr>
        <w:t>HO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070C63">
        <w:rPr>
          <w:rFonts w:ascii="Times New Roman" w:hAnsi="Times New Roman" w:cs="Times New Roman"/>
          <w:sz w:val="24"/>
          <w:szCs w:val="24"/>
        </w:rPr>
        <w:t>OH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070C63">
        <w:rPr>
          <w:rFonts w:ascii="Times New Roman" w:hAnsi="Times New Roman" w:cs="Times New Roman"/>
          <w:sz w:val="24"/>
          <w:szCs w:val="24"/>
        </w:rPr>
        <w:t>(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t>)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CHOH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070C63">
        <w:rPr>
          <w:rFonts w:ascii="Times New Roman" w:hAnsi="Times New Roman" w:cs="Times New Roman"/>
          <w:sz w:val="24"/>
          <w:szCs w:val="24"/>
        </w:rPr>
        <w:t>(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t>)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CH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OH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(CH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3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)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3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COH.</w:t>
      </w:r>
    </w:p>
    <w:p w:rsidR="00A065AC" w:rsidRPr="00070C63" w:rsidRDefault="00A065AC" w:rsidP="000F4415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3D023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070C63">
        <w:rPr>
          <w:rFonts w:ascii="Times New Roman" w:hAnsi="Times New Roman" w:cs="Times New Roman"/>
          <w:sz w:val="24"/>
          <w:szCs w:val="24"/>
        </w:rPr>
        <w:t xml:space="preserve">Chất nào sau đây là </w:t>
      </w:r>
      <w:r w:rsidR="003D0237" w:rsidRPr="00070C63">
        <w:rPr>
          <w:rFonts w:ascii="Times New Roman" w:hAnsi="Times New Roman" w:cs="Times New Roman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>?</w:t>
      </w:r>
    </w:p>
    <w:p w:rsidR="00A065AC" w:rsidRPr="00070C63" w:rsidRDefault="00A065AC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t>O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CH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3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OH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070C63">
        <w:rPr>
          <w:rFonts w:ascii="Times New Roman" w:hAnsi="Times New Roman" w:cs="Times New Roman"/>
          <w:sz w:val="24"/>
          <w:szCs w:val="24"/>
        </w:rPr>
        <w:t>HCHO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070C63">
        <w:rPr>
          <w:rFonts w:ascii="Times New Roman" w:hAnsi="Times New Roman" w:cs="Times New Roman"/>
          <w:sz w:val="24"/>
          <w:szCs w:val="24"/>
        </w:rPr>
        <w:t>C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70C63">
        <w:rPr>
          <w:rFonts w:ascii="Times New Roman" w:hAnsi="Times New Roman" w:cs="Times New Roman"/>
          <w:sz w:val="24"/>
          <w:szCs w:val="24"/>
        </w:rPr>
        <w:t>Cl</w:t>
      </w:r>
    </w:p>
    <w:p w:rsidR="00A065AC" w:rsidRPr="00070C63" w:rsidRDefault="00A065AC" w:rsidP="000F4415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070C63">
        <w:rPr>
          <w:rFonts w:ascii="Times New Roman" w:hAnsi="Times New Roman" w:cs="Times New Roman"/>
          <w:sz w:val="24"/>
          <w:szCs w:val="24"/>
        </w:rPr>
        <w:t xml:space="preserve">Alcohol nào sau đây phản ứng được với </w:t>
      </w:r>
      <w:r w:rsidR="00B90D31" w:rsidRPr="00070C63">
        <w:rPr>
          <w:rFonts w:ascii="Times New Roman" w:hAnsi="Times New Roman" w:cs="Times New Roman"/>
          <w:sz w:val="24"/>
          <w:szCs w:val="24"/>
        </w:rPr>
        <w:t>copper (II) hydroxide tạo dung dịch màu xanh lam đậm?</w:t>
      </w:r>
    </w:p>
    <w:p w:rsidR="00A065AC" w:rsidRPr="00070C63" w:rsidRDefault="00A065AC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234015" w:rsidRPr="00070C63">
        <w:rPr>
          <w:rFonts w:ascii="Times New Roman" w:hAnsi="Times New Roman" w:cs="Times New Roman"/>
          <w:sz w:val="24"/>
          <w:szCs w:val="24"/>
        </w:rPr>
        <w:t>Meth</w:t>
      </w:r>
      <w:r w:rsidR="00B90D31" w:rsidRPr="00070C63">
        <w:rPr>
          <w:rFonts w:ascii="Times New Roman" w:hAnsi="Times New Roman" w:cs="Times New Roman"/>
          <w:sz w:val="24"/>
          <w:szCs w:val="24"/>
        </w:rPr>
        <w:t>hanol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="00B90D31"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Glycerol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B90D31" w:rsidRPr="00070C63">
        <w:rPr>
          <w:rFonts w:ascii="Times New Roman" w:hAnsi="Times New Roman" w:cs="Times New Roman"/>
          <w:sz w:val="24"/>
          <w:szCs w:val="24"/>
        </w:rPr>
        <w:t>Ethanol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B90D31" w:rsidRPr="00070C63">
        <w:rPr>
          <w:rFonts w:ascii="Times New Roman" w:hAnsi="Times New Roman" w:cs="Times New Roman"/>
          <w:sz w:val="24"/>
          <w:szCs w:val="24"/>
        </w:rPr>
        <w:t>Propan-2-ol</w:t>
      </w:r>
    </w:p>
    <w:p w:rsidR="006E42BC" w:rsidRPr="00070C63" w:rsidRDefault="006E42BC" w:rsidP="000F4415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 w:eastAsia="ii-CN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0.</w:t>
      </w:r>
      <w:r w:rsidR="00242807" w:rsidRPr="00070C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sz w:val="24"/>
          <w:szCs w:val="24"/>
          <w:lang w:val="vi-VN" w:eastAsia="ii-CN"/>
        </w:rPr>
        <w:t>Công thức phân tử et</w:t>
      </w:r>
      <w:r w:rsidR="00242807" w:rsidRPr="00070C63">
        <w:rPr>
          <w:rFonts w:ascii="Times New Roman" w:hAnsi="Times New Roman" w:cs="Times New Roman"/>
          <w:sz w:val="24"/>
          <w:szCs w:val="24"/>
          <w:lang w:eastAsia="ii-CN"/>
        </w:rPr>
        <w:t>h</w:t>
      </w:r>
      <w:r w:rsidRPr="00070C63">
        <w:rPr>
          <w:rFonts w:ascii="Times New Roman" w:hAnsi="Times New Roman" w:cs="Times New Roman"/>
          <w:sz w:val="24"/>
          <w:szCs w:val="24"/>
          <w:lang w:val="vi-VN" w:eastAsia="ii-CN"/>
        </w:rPr>
        <w:t xml:space="preserve">anol là </w:t>
      </w:r>
    </w:p>
    <w:p w:rsidR="006E42BC" w:rsidRPr="00070C63" w:rsidRDefault="006E42BC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70C6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</w:rPr>
        <w:t>A</w:t>
      </w:r>
      <w:r w:rsidRPr="00070C63">
        <w:rPr>
          <w:rFonts w:ascii="Times New Roman" w:hAnsi="Times New Roman" w:cs="Times New Roman"/>
          <w:sz w:val="24"/>
          <w:szCs w:val="24"/>
        </w:rPr>
        <w:t>.</w:t>
      </w:r>
      <w:r w:rsidRPr="00070C63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070C63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.</w:t>
      </w:r>
      <w:r w:rsidRPr="00070C63">
        <w:rPr>
          <w:rFonts w:ascii="Times New Roman" w:hAnsi="Times New Roman" w:cs="Times New Roman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</w:rPr>
        <w:t>B</w:t>
      </w:r>
      <w:r w:rsidRPr="00070C63">
        <w:rPr>
          <w:rFonts w:ascii="Times New Roman" w:hAnsi="Times New Roman" w:cs="Times New Roman"/>
          <w:sz w:val="24"/>
          <w:szCs w:val="24"/>
        </w:rPr>
        <w:t>.</w:t>
      </w:r>
      <w:r w:rsidRPr="00070C63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070C63">
        <w:rPr>
          <w:rFonts w:ascii="Times New Roman" w:hAnsi="Times New Roman" w:cs="Times New Roman"/>
          <w:sz w:val="24"/>
          <w:szCs w:val="24"/>
          <w:lang w:val="vi-VN"/>
        </w:rPr>
        <w:t>O.</w:t>
      </w:r>
      <w:r w:rsidRPr="00070C63">
        <w:rPr>
          <w:rFonts w:ascii="Times New Roman" w:hAnsi="Times New Roman" w:cs="Times New Roman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</w:rPr>
        <w:t>C</w:t>
      </w:r>
      <w:r w:rsidRPr="00070C63">
        <w:rPr>
          <w:rFonts w:ascii="Times New Roman" w:hAnsi="Times New Roman" w:cs="Times New Roman"/>
          <w:sz w:val="24"/>
          <w:szCs w:val="24"/>
        </w:rPr>
        <w:t>.</w:t>
      </w:r>
      <w:r w:rsidRPr="00070C63">
        <w:rPr>
          <w:rFonts w:ascii="Times New Roman" w:hAnsi="Times New Roman" w:cs="Times New Roman"/>
          <w:sz w:val="24"/>
          <w:szCs w:val="24"/>
          <w:lang w:val="vi-VN"/>
        </w:rPr>
        <w:t xml:space="preserve"> C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6.</w:t>
      </w:r>
      <w:r w:rsidRPr="00070C63">
        <w:rPr>
          <w:rFonts w:ascii="Times New Roman" w:hAnsi="Times New Roman" w:cs="Times New Roman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070C63">
        <w:rPr>
          <w:rFonts w:ascii="Times New Roman" w:hAnsi="Times New Roman" w:cs="Times New Roman"/>
          <w:sz w:val="24"/>
          <w:szCs w:val="24"/>
          <w:u w:val="single"/>
        </w:rPr>
        <w:t xml:space="preserve">. </w:t>
      </w:r>
      <w:r w:rsidRPr="00070C63">
        <w:rPr>
          <w:rFonts w:ascii="Times New Roman" w:hAnsi="Times New Roman" w:cs="Times New Roman"/>
          <w:sz w:val="24"/>
          <w:szCs w:val="24"/>
          <w:u w:val="single"/>
          <w:lang w:val="vi-VN"/>
        </w:rPr>
        <w:t>C</w:t>
      </w:r>
      <w:r w:rsidRPr="00070C63">
        <w:rPr>
          <w:rFonts w:ascii="Times New Roman" w:hAnsi="Times New Roman" w:cs="Times New Roman"/>
          <w:sz w:val="24"/>
          <w:szCs w:val="24"/>
          <w:u w:val="single"/>
          <w:vertAlign w:val="subscript"/>
          <w:lang w:val="vi-VN"/>
        </w:rPr>
        <w:t>2</w:t>
      </w:r>
      <w:r w:rsidRPr="00070C63">
        <w:rPr>
          <w:rFonts w:ascii="Times New Roman" w:hAnsi="Times New Roman" w:cs="Times New Roman"/>
          <w:sz w:val="24"/>
          <w:szCs w:val="24"/>
          <w:u w:val="single"/>
          <w:lang w:val="vi-VN"/>
        </w:rPr>
        <w:t>H</w:t>
      </w:r>
      <w:r w:rsidRPr="00070C63">
        <w:rPr>
          <w:rFonts w:ascii="Times New Roman" w:hAnsi="Times New Roman" w:cs="Times New Roman"/>
          <w:sz w:val="24"/>
          <w:szCs w:val="24"/>
          <w:u w:val="single"/>
          <w:vertAlign w:val="subscript"/>
          <w:lang w:val="vi-VN"/>
        </w:rPr>
        <w:t>6</w:t>
      </w:r>
      <w:r w:rsidRPr="00070C63">
        <w:rPr>
          <w:rFonts w:ascii="Times New Roman" w:hAnsi="Times New Roman" w:cs="Times New Roman"/>
          <w:sz w:val="24"/>
          <w:szCs w:val="24"/>
          <w:u w:val="single"/>
          <w:lang w:val="vi-VN"/>
        </w:rPr>
        <w:t>O.</w:t>
      </w:r>
    </w:p>
    <w:p w:rsidR="006E42BC" w:rsidRPr="00070C63" w:rsidRDefault="006E42BC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</w:t>
      </w:r>
      <w:r w:rsidR="00242807" w:rsidRPr="008514D0">
        <w:rPr>
          <w:rFonts w:ascii="Times New Roman" w:hAnsi="Times New Roman" w:cs="Times New Roman"/>
          <w:b/>
          <w:bCs/>
          <w:color w:val="0000FF"/>
          <w:sz w:val="24"/>
          <w:szCs w:val="24"/>
        </w:rPr>
        <w:t>1</w:t>
      </w:r>
      <w:r w:rsidRPr="008514D0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sz w:val="24"/>
          <w:szCs w:val="24"/>
        </w:rPr>
        <w:t>Tên thay thế</w:t>
      </w:r>
      <w:r w:rsidRPr="00070C6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sz w:val="24"/>
          <w:szCs w:val="24"/>
        </w:rPr>
        <w:t xml:space="preserve">của </w:t>
      </w:r>
      <w:r w:rsidR="003D0237" w:rsidRPr="00070C63">
        <w:rPr>
          <w:rFonts w:ascii="Times New Roman" w:hAnsi="Times New Roman" w:cs="Times New Roman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có công thức cấu tạo 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OH là</w:t>
      </w:r>
    </w:p>
    <w:p w:rsidR="006E42BC" w:rsidRPr="00070C63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A. </w:t>
      </w:r>
      <w:r w:rsidR="006E42BC" w:rsidRPr="00070C63">
        <w:rPr>
          <w:rFonts w:ascii="Times New Roman" w:hAnsi="Times New Roman" w:cs="Times New Roman"/>
          <w:sz w:val="24"/>
          <w:szCs w:val="24"/>
          <w:u w:val="single"/>
        </w:rPr>
        <w:t>propan-1-ol.</w:t>
      </w:r>
      <w:r w:rsidR="006E42BC" w:rsidRPr="00070C63">
        <w:rPr>
          <w:rFonts w:ascii="Times New Roman" w:hAnsi="Times New Roman" w:cs="Times New Roman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="006E42BC" w:rsidRPr="00070C63">
        <w:rPr>
          <w:rFonts w:ascii="Times New Roman" w:hAnsi="Times New Roman" w:cs="Times New Roman"/>
          <w:sz w:val="24"/>
          <w:szCs w:val="24"/>
        </w:rPr>
        <w:t>propan-2-ol.</w:t>
      </w:r>
      <w:r w:rsidR="006E42BC" w:rsidRPr="00070C63">
        <w:rPr>
          <w:rFonts w:ascii="Times New Roman" w:hAnsi="Times New Roman" w:cs="Times New Roman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="006E42BC" w:rsidRPr="00070C63">
        <w:rPr>
          <w:rFonts w:ascii="Times New Roman" w:hAnsi="Times New Roman" w:cs="Times New Roman"/>
          <w:sz w:val="24"/>
          <w:szCs w:val="24"/>
        </w:rPr>
        <w:t>p</w:t>
      </w:r>
      <w:r w:rsidR="003D6E70">
        <w:rPr>
          <w:rFonts w:ascii="Times New Roman" w:hAnsi="Times New Roman" w:cs="Times New Roman"/>
          <w:sz w:val="24"/>
          <w:szCs w:val="24"/>
        </w:rPr>
        <w:t>en</w:t>
      </w:r>
      <w:r w:rsidR="006E42BC" w:rsidRPr="00070C63">
        <w:rPr>
          <w:rFonts w:ascii="Times New Roman" w:hAnsi="Times New Roman" w:cs="Times New Roman"/>
          <w:sz w:val="24"/>
          <w:szCs w:val="24"/>
        </w:rPr>
        <w:t>tan-1-ol.</w:t>
      </w:r>
      <w:r w:rsidR="006E42BC" w:rsidRPr="00070C63">
        <w:rPr>
          <w:rFonts w:ascii="Times New Roman" w:hAnsi="Times New Roman" w:cs="Times New Roman"/>
          <w:sz w:val="24"/>
          <w:szCs w:val="24"/>
        </w:rPr>
        <w:tab/>
      </w:r>
      <w:r w:rsidR="006E42BC" w:rsidRPr="00070C63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="006E42BC" w:rsidRPr="00070C63">
        <w:rPr>
          <w:rFonts w:ascii="Times New Roman" w:hAnsi="Times New Roman" w:cs="Times New Roman"/>
          <w:sz w:val="24"/>
          <w:szCs w:val="24"/>
        </w:rPr>
        <w:t>p</w:t>
      </w:r>
      <w:r w:rsidR="003D6E70">
        <w:rPr>
          <w:rFonts w:ascii="Times New Roman" w:hAnsi="Times New Roman" w:cs="Times New Roman"/>
          <w:sz w:val="24"/>
          <w:szCs w:val="24"/>
        </w:rPr>
        <w:t>en</w:t>
      </w:r>
      <w:r w:rsidR="006E42BC" w:rsidRPr="00070C63">
        <w:rPr>
          <w:rFonts w:ascii="Times New Roman" w:hAnsi="Times New Roman" w:cs="Times New Roman"/>
          <w:sz w:val="24"/>
          <w:szCs w:val="24"/>
        </w:rPr>
        <w:t>tan-2-ol.</w:t>
      </w:r>
    </w:p>
    <w:p w:rsidR="008B170A" w:rsidRPr="00070C63" w:rsidRDefault="008B170A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11</w:t>
      </w: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Đun nóng C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 với 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SO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4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đặc ở 140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</w:rPr>
        <w:t>o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, thu được sản phẩm là</w:t>
      </w:r>
    </w:p>
    <w:p w:rsidR="008B170A" w:rsidRPr="00070C63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=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-O-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C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C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5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-O-C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5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-CH=O.</w:t>
      </w:r>
    </w:p>
    <w:p w:rsidR="008B170A" w:rsidRPr="00070C63" w:rsidRDefault="008B170A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Cho phản ứng hóa học sau: </w:t>
      </w:r>
    </w:p>
    <w:p w:rsidR="008B170A" w:rsidRPr="00070C63" w:rsidRDefault="008B170A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B7ECFD2" wp14:editId="6AF77A56">
            <wp:extent cx="2186940" cy="343535"/>
            <wp:effectExtent l="0" t="0" r="3810" b="0"/>
            <wp:docPr id="37" name="Picture 3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70A" w:rsidRPr="00070C63" w:rsidRDefault="008B170A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color w:val="000000"/>
          <w:sz w:val="24"/>
          <w:szCs w:val="24"/>
        </w:rPr>
        <w:t>Sản phẩm của phản ứng có tên gọi là</w:t>
      </w:r>
    </w:p>
    <w:p w:rsidR="00F30900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but-2-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</w:rPr>
        <w:t>ene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D6E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2-</w:t>
      </w:r>
      <w:r w:rsidR="00234015" w:rsidRPr="00070C63">
        <w:rPr>
          <w:rFonts w:ascii="Times New Roman" w:hAnsi="Times New Roman" w:cs="Times New Roman"/>
          <w:color w:val="000000"/>
          <w:sz w:val="24"/>
          <w:szCs w:val="24"/>
        </w:rPr>
        <w:t>meth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</w:rPr>
        <w:t>ylprop-2-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</w:rPr>
        <w:t>ene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8B170A" w:rsidRPr="00070C63" w:rsidRDefault="00F30900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.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 but-1-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  <w:u w:val="single"/>
        </w:rPr>
        <w:t>ene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  <w:u w:val="single"/>
        </w:rPr>
        <w:t>.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D6E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prop-2-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</w:rPr>
        <w:t>ene</w:t>
      </w:r>
      <w:r w:rsidR="008B170A" w:rsidRPr="00070C6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B170A" w:rsidRPr="00070C63" w:rsidRDefault="008B170A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t xml:space="preserve">Câu </w:t>
      </w:r>
      <w:r w:rsidR="00242807"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13</w:t>
      </w: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nào sau đây bị oxi hóa bởi CuO/t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</w:rPr>
        <w:t>o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tạo ra anđehit?</w:t>
      </w:r>
    </w:p>
    <w:p w:rsidR="00F30900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-CHOH-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-OH.</w:t>
      </w:r>
    </w:p>
    <w:p w:rsidR="008B170A" w:rsidRPr="00F30900" w:rsidRDefault="00F30900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-CHOH-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D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(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)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CH-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OH.</w:t>
      </w:r>
    </w:p>
    <w:p w:rsidR="008B170A" w:rsidRPr="00070C63" w:rsidRDefault="008B170A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14</w:t>
      </w: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o phản ứng hóa học sau: (C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-C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OH + CuO </w:t>
      </w:r>
      <w:r w:rsidRPr="00070C63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800" w:dyaOrig="420">
          <v:shape id="_x0000_i1034" type="#_x0000_t75" style="width:39.75pt;height:21pt" o:ole="">
            <v:imagedata r:id="rId38" o:title=""/>
          </v:shape>
          <o:OLEObject Type="Embed" ProgID="Equation.DSMT4" ShapeID="_x0000_i1034" DrawAspect="Content" ObjectID="_1782159786" r:id="rId39"/>
        </w:object>
      </w:r>
    </w:p>
    <w:p w:rsidR="008B170A" w:rsidRPr="00070C63" w:rsidRDefault="008B170A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color w:val="000000"/>
          <w:sz w:val="24"/>
          <w:szCs w:val="24"/>
        </w:rPr>
        <w:t>Sản phẩm của phản ứng có công thức cấu tạo là</w:t>
      </w:r>
    </w:p>
    <w:p w:rsidR="00DB7AAD" w:rsidRPr="00070C63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=O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-COOH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C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(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)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CH-CHO.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8B170A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 (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=CH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8B170A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</w:p>
    <w:p w:rsidR="00DD2757" w:rsidRPr="00070C63" w:rsidRDefault="00DD2757" w:rsidP="000F4415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âu 15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Xăng E5 RON 92 chứa hàm lượng ethanol là bao nhiêu?</w:t>
      </w:r>
    </w:p>
    <w:p w:rsidR="008B170A" w:rsidRPr="00070C63" w:rsidRDefault="000F4415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DD275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DD275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92%.</w:t>
      </w:r>
      <w:r w:rsidR="00DD275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DD275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DD275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9%.</w:t>
      </w:r>
      <w:r w:rsidR="00DD275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DD275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DD275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10%.</w:t>
      </w:r>
      <w:r w:rsidR="00DD275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DD275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D.</w:t>
      </w:r>
      <w:r w:rsidR="00DD2757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5%.</w:t>
      </w:r>
    </w:p>
    <w:p w:rsidR="002105B8" w:rsidRPr="003D6E70" w:rsidRDefault="002105B8" w:rsidP="002105B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3D6E70">
        <w:rPr>
          <w:rFonts w:ascii="Times New Roman" w:hAnsi="Times New Roman" w:cs="Times New Roman"/>
          <w:b/>
          <w:iCs/>
          <w:color w:val="FF0000"/>
          <w:sz w:val="24"/>
          <w:szCs w:val="24"/>
        </w:rPr>
        <w:t>MỨC ĐỘ 2: HIỂU</w:t>
      </w:r>
    </w:p>
    <w:p w:rsidR="00766DEC" w:rsidRPr="00070C63" w:rsidRDefault="00766DEC" w:rsidP="008E611D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070C63">
        <w:rPr>
          <w:rFonts w:ascii="Times New Roman" w:hAnsi="Times New Roman" w:cs="Times New Roman"/>
          <w:sz w:val="24"/>
          <w:szCs w:val="24"/>
        </w:rPr>
        <w:t xml:space="preserve"> Khi đun nóng hỗn hợp </w:t>
      </w:r>
      <w:r w:rsidR="003D0237" w:rsidRPr="00070C63">
        <w:rPr>
          <w:rFonts w:ascii="Times New Roman" w:hAnsi="Times New Roman" w:cs="Times New Roman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gồm 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t>OH và C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70C63">
        <w:rPr>
          <w:rFonts w:ascii="Times New Roman" w:hAnsi="Times New Roman" w:cs="Times New Roman"/>
          <w:sz w:val="24"/>
          <w:szCs w:val="24"/>
        </w:rPr>
        <w:t>OH (xúc tác 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SO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70C63">
        <w:rPr>
          <w:rFonts w:ascii="Times New Roman" w:hAnsi="Times New Roman" w:cs="Times New Roman"/>
          <w:sz w:val="24"/>
          <w:szCs w:val="24"/>
        </w:rPr>
        <w:t xml:space="preserve"> đặc, ở 140</w:t>
      </w:r>
      <w:r w:rsidRPr="00070C63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070C63">
        <w:rPr>
          <w:rFonts w:ascii="Times New Roman" w:hAnsi="Times New Roman" w:cs="Times New Roman"/>
          <w:sz w:val="24"/>
          <w:szCs w:val="24"/>
        </w:rPr>
        <w:t>C) thì số et</w:t>
      </w:r>
      <w:r w:rsidR="00234015" w:rsidRPr="00070C63">
        <w:rPr>
          <w:rFonts w:ascii="Times New Roman" w:hAnsi="Times New Roman" w:cs="Times New Roman"/>
          <w:sz w:val="24"/>
          <w:szCs w:val="24"/>
        </w:rPr>
        <w:t>h</w:t>
      </w:r>
      <w:r w:rsidRPr="00070C63">
        <w:rPr>
          <w:rFonts w:ascii="Times New Roman" w:hAnsi="Times New Roman" w:cs="Times New Roman"/>
          <w:sz w:val="24"/>
          <w:szCs w:val="24"/>
        </w:rPr>
        <w:t>e</w:t>
      </w:r>
      <w:r w:rsidR="00234015" w:rsidRPr="00070C63">
        <w:rPr>
          <w:rFonts w:ascii="Times New Roman" w:hAnsi="Times New Roman" w:cs="Times New Roman"/>
          <w:sz w:val="24"/>
          <w:szCs w:val="24"/>
        </w:rPr>
        <w:t>r</w:t>
      </w:r>
      <w:r w:rsidRPr="00070C63">
        <w:rPr>
          <w:rFonts w:ascii="Times New Roman" w:hAnsi="Times New Roman" w:cs="Times New Roman"/>
          <w:sz w:val="24"/>
          <w:szCs w:val="24"/>
        </w:rPr>
        <w:t xml:space="preserve"> thu được tối đa là</w:t>
      </w:r>
    </w:p>
    <w:p w:rsidR="00766DEC" w:rsidRPr="00070C63" w:rsidRDefault="00766DEC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b/>
          <w:sz w:val="24"/>
          <w:szCs w:val="24"/>
        </w:rPr>
        <w:tab/>
        <w:t>A</w:t>
      </w:r>
      <w:r w:rsidRPr="00070C63">
        <w:rPr>
          <w:rFonts w:ascii="Times New Roman" w:hAnsi="Times New Roman" w:cs="Times New Roman"/>
          <w:sz w:val="24"/>
          <w:szCs w:val="24"/>
        </w:rPr>
        <w:t>. 4.</w:t>
      </w:r>
      <w:r w:rsidRPr="00070C63">
        <w:rPr>
          <w:rFonts w:ascii="Times New Roman" w:hAnsi="Times New Roman" w:cs="Times New Roman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</w:rPr>
        <w:t>B</w:t>
      </w:r>
      <w:r w:rsidRPr="00070C63">
        <w:rPr>
          <w:rFonts w:ascii="Times New Roman" w:hAnsi="Times New Roman" w:cs="Times New Roman"/>
          <w:sz w:val="24"/>
          <w:szCs w:val="24"/>
        </w:rPr>
        <w:t>. 2.</w:t>
      </w:r>
      <w:r w:rsidRPr="00070C63">
        <w:rPr>
          <w:rFonts w:ascii="Times New Roman" w:hAnsi="Times New Roman" w:cs="Times New Roman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</w:rPr>
        <w:t>C</w:t>
      </w:r>
      <w:r w:rsidRPr="00070C63">
        <w:rPr>
          <w:rFonts w:ascii="Times New Roman" w:hAnsi="Times New Roman" w:cs="Times New Roman"/>
          <w:sz w:val="24"/>
          <w:szCs w:val="24"/>
        </w:rPr>
        <w:t>. 1.</w:t>
      </w:r>
      <w:r w:rsidRPr="00070C63">
        <w:rPr>
          <w:rFonts w:ascii="Times New Roman" w:hAnsi="Times New Roman" w:cs="Times New Roman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070C63">
        <w:rPr>
          <w:rFonts w:ascii="Times New Roman" w:hAnsi="Times New Roman" w:cs="Times New Roman"/>
          <w:sz w:val="24"/>
          <w:szCs w:val="24"/>
          <w:u w:val="single"/>
        </w:rPr>
        <w:t>. 3.</w:t>
      </w:r>
    </w:p>
    <w:p w:rsidR="00766DEC" w:rsidRPr="00070C63" w:rsidRDefault="00766DEC" w:rsidP="008E611D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3D0237" w:rsidRPr="00070C63">
        <w:rPr>
          <w:rFonts w:ascii="Times New Roman" w:hAnsi="Times New Roman" w:cs="Times New Roman"/>
          <w:color w:val="000000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nào sau đây khi tách nước tạo thành hai a</w:t>
      </w:r>
      <w:r w:rsidR="00234015" w:rsidRPr="00070C63">
        <w:rPr>
          <w:rFonts w:ascii="Times New Roman" w:hAnsi="Times New Roman" w:cs="Times New Roman"/>
          <w:color w:val="000000"/>
          <w:sz w:val="24"/>
          <w:szCs w:val="24"/>
        </w:rPr>
        <w:t>l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>k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</w:rPr>
        <w:t>ene</w:t>
      </w:r>
      <w:r w:rsidR="00234015" w:rsidRPr="00070C63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F30900" w:rsidRDefault="008E611D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="00766DEC" w:rsidRPr="00070C6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OH.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66DEC" w:rsidRPr="00070C63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-CHOH-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.</w:t>
      </w:r>
    </w:p>
    <w:p w:rsidR="00766DEC" w:rsidRPr="00070C63" w:rsidRDefault="00F30900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66DEC" w:rsidRPr="00F30900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.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 CH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  <w:vertAlign w:val="subscript"/>
        </w:rPr>
        <w:t>3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</w:rPr>
        <w:t>-CHOH-CH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  <w:vertAlign w:val="subscript"/>
        </w:rPr>
        <w:t>2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</w:rPr>
        <w:t>CH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  <w:vertAlign w:val="subscript"/>
        </w:rPr>
        <w:t>3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.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ab/>
      </w:r>
      <w:r w:rsidR="00766DEC" w:rsidRPr="00070C6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OH.</w:t>
      </w:r>
    </w:p>
    <w:p w:rsidR="00766DEC" w:rsidRPr="00070C63" w:rsidRDefault="00766DEC" w:rsidP="008E611D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3D0237" w:rsidRPr="00070C63">
        <w:rPr>
          <w:rFonts w:ascii="Times New Roman" w:hAnsi="Times New Roman" w:cs="Times New Roman"/>
          <w:color w:val="000000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nào sau đây khi tách nước chỉ tạo ra một a</w:t>
      </w:r>
      <w:r w:rsidR="00234015" w:rsidRPr="00070C63">
        <w:rPr>
          <w:rFonts w:ascii="Times New Roman" w:hAnsi="Times New Roman" w:cs="Times New Roman"/>
          <w:color w:val="000000"/>
          <w:sz w:val="24"/>
          <w:szCs w:val="24"/>
        </w:rPr>
        <w:t>l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>k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</w:rPr>
        <w:t>ene</w:t>
      </w:r>
      <w:r w:rsidR="00234015" w:rsidRPr="00070C63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F30900" w:rsidRDefault="008E611D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="00766DEC" w:rsidRPr="00070C6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-CH</w:t>
      </w:r>
      <w:r w:rsidR="00F30900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OH</w:t>
      </w:r>
      <w:r w:rsidR="00F30900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-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.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ab/>
      </w:r>
      <w:r w:rsidR="00766DEC" w:rsidRPr="00070C63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-CH</w:t>
      </w:r>
      <w:r w:rsidR="00F30900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OH</w:t>
      </w:r>
      <w:r w:rsidR="00F30900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-CH(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.</w:t>
      </w:r>
    </w:p>
    <w:p w:rsidR="00766DEC" w:rsidRPr="00070C63" w:rsidRDefault="00F30900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66DEC" w:rsidRPr="00F30900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.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 CH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  <w:vertAlign w:val="subscript"/>
        </w:rPr>
        <w:t>3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</w:rPr>
        <w:t>-CH</w:t>
      </w:r>
      <w:r>
        <w:rPr>
          <w:rFonts w:ascii="Times New Roman" w:hAnsi="Times New Roman" w:cs="Times New Roman"/>
          <w:color w:val="000000"/>
          <w:sz w:val="24"/>
          <w:szCs w:val="24"/>
          <w:u w:val="single"/>
        </w:rPr>
        <w:t>(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</w:rPr>
        <w:t>OH</w:t>
      </w:r>
      <w:r>
        <w:rPr>
          <w:rFonts w:ascii="Times New Roman" w:hAnsi="Times New Roman" w:cs="Times New Roman"/>
          <w:color w:val="000000"/>
          <w:sz w:val="24"/>
          <w:szCs w:val="24"/>
          <w:u w:val="single"/>
        </w:rPr>
        <w:t>)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</w:rPr>
        <w:t>-CH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u w:val="single"/>
          <w:vertAlign w:val="subscript"/>
        </w:rPr>
        <w:t>3</w:t>
      </w:r>
      <w:r w:rsidR="00766DEC" w:rsidRPr="00F3090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.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ab/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ab/>
      </w:r>
      <w:r w:rsidR="00766DEC" w:rsidRPr="00070C6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-CH</w:t>
      </w:r>
      <w:r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OH</w:t>
      </w:r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-CH(CH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766DEC" w:rsidRPr="00070C6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66DEC" w:rsidRPr="00070C63" w:rsidRDefault="00766DEC" w:rsidP="008E611D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âu 4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Sản phẩm chính thu được khi đun nóng 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-</w:t>
      </w:r>
      <w:r w:rsidR="00234015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meth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ylbutan-2-ol với 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SO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4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đặc ở 180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</w:rPr>
        <w:t>o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 có tên gọi là</w:t>
      </w:r>
    </w:p>
    <w:p w:rsidR="00F30900" w:rsidRDefault="008E611D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766DE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-</w:t>
      </w:r>
      <w:r w:rsidR="00234015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methh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ylbut-1-</w:t>
      </w:r>
      <w:r w:rsidR="008F7783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ene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3D6E70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766DE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B.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2-</w:t>
      </w:r>
      <w:r w:rsidR="00234015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methh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ylbut-2-</w:t>
      </w:r>
      <w:r w:rsidR="008F7783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ene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.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</w:p>
    <w:p w:rsidR="00766DEC" w:rsidRPr="00070C63" w:rsidRDefault="00F30900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766DE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-</w:t>
      </w:r>
      <w:r w:rsidR="00234015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methh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ylbut-2-</w:t>
      </w:r>
      <w:r w:rsidR="008F7783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ene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3D6E70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766DEC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2-</w:t>
      </w:r>
      <w:r w:rsidR="00234015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methh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ylbut-1-</w:t>
      </w:r>
      <w:r w:rsidR="008F7783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ene</w:t>
      </w:r>
      <w:r w:rsidR="00766DEC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</w:p>
    <w:p w:rsidR="00664459" w:rsidRPr="00070C63" w:rsidRDefault="00664459" w:rsidP="008E611D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="00F30900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F3090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sz w:val="24"/>
          <w:szCs w:val="24"/>
        </w:rPr>
        <w:t>Hiđrat hóa 2-</w:t>
      </w:r>
      <w:r w:rsidR="00234015" w:rsidRPr="00070C63">
        <w:rPr>
          <w:rFonts w:ascii="Times New Roman" w:hAnsi="Times New Roman" w:cs="Times New Roman"/>
          <w:sz w:val="24"/>
          <w:szCs w:val="24"/>
        </w:rPr>
        <w:t>meth</w:t>
      </w:r>
      <w:r w:rsidRPr="00070C63">
        <w:rPr>
          <w:rFonts w:ascii="Times New Roman" w:hAnsi="Times New Roman" w:cs="Times New Roman"/>
          <w:sz w:val="24"/>
          <w:szCs w:val="24"/>
        </w:rPr>
        <w:t>ylbut-2-</w:t>
      </w:r>
      <w:r w:rsidR="008F7783" w:rsidRPr="00070C63">
        <w:rPr>
          <w:rFonts w:ascii="Times New Roman" w:hAnsi="Times New Roman" w:cs="Times New Roman"/>
          <w:sz w:val="24"/>
          <w:szCs w:val="24"/>
        </w:rPr>
        <w:t>ene</w:t>
      </w:r>
      <w:r w:rsidRPr="00070C63">
        <w:rPr>
          <w:rFonts w:ascii="Times New Roman" w:hAnsi="Times New Roman" w:cs="Times New Roman"/>
          <w:sz w:val="24"/>
          <w:szCs w:val="24"/>
        </w:rPr>
        <w:t xml:space="preserve"> thì thu được sản phẩm chính là</w:t>
      </w:r>
    </w:p>
    <w:p w:rsidR="00F30900" w:rsidRDefault="00664459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70C63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070C63">
        <w:rPr>
          <w:rFonts w:ascii="Times New Roman" w:hAnsi="Times New Roman" w:cs="Times New Roman"/>
          <w:sz w:val="24"/>
          <w:szCs w:val="24"/>
        </w:rPr>
        <w:t>3-</w:t>
      </w:r>
      <w:r w:rsidR="00234015" w:rsidRPr="00070C63">
        <w:rPr>
          <w:rFonts w:ascii="Times New Roman" w:hAnsi="Times New Roman" w:cs="Times New Roman"/>
          <w:sz w:val="24"/>
          <w:szCs w:val="24"/>
        </w:rPr>
        <w:t>meth</w:t>
      </w:r>
      <w:r w:rsidRPr="00070C63">
        <w:rPr>
          <w:rFonts w:ascii="Times New Roman" w:hAnsi="Times New Roman" w:cs="Times New Roman"/>
          <w:sz w:val="24"/>
          <w:szCs w:val="24"/>
        </w:rPr>
        <w:t>yl butan-1-ol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3D6E7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070C63">
        <w:rPr>
          <w:rFonts w:ascii="Times New Roman" w:hAnsi="Times New Roman" w:cs="Times New Roman"/>
          <w:sz w:val="24"/>
          <w:szCs w:val="24"/>
        </w:rPr>
        <w:t>3-</w:t>
      </w:r>
      <w:r w:rsidR="00234015" w:rsidRPr="00070C63">
        <w:rPr>
          <w:rFonts w:ascii="Times New Roman" w:hAnsi="Times New Roman" w:cs="Times New Roman"/>
          <w:sz w:val="24"/>
          <w:szCs w:val="24"/>
        </w:rPr>
        <w:t>meth</w:t>
      </w:r>
      <w:r w:rsidRPr="00070C63">
        <w:rPr>
          <w:rFonts w:ascii="Times New Roman" w:hAnsi="Times New Roman" w:cs="Times New Roman"/>
          <w:sz w:val="24"/>
          <w:szCs w:val="24"/>
        </w:rPr>
        <w:t>yl butan-2-ol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F3090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F3090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F3090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F3090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F3090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F3090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F3090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:rsidR="00664459" w:rsidRPr="00070C63" w:rsidRDefault="00F30900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664459" w:rsidRPr="00070C63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="00664459" w:rsidRPr="00070C6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="00664459"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2-</w:t>
      </w:r>
      <w:r w:rsidR="00234015"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meth</w:t>
      </w:r>
      <w:r w:rsidR="00664459"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ylbutan-2-ol</w:t>
      </w:r>
      <w:r w:rsidR="00664459"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3D6E7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664459" w:rsidRPr="00070C6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64459" w:rsidRPr="00070C63">
        <w:rPr>
          <w:rFonts w:ascii="Times New Roman" w:hAnsi="Times New Roman" w:cs="Times New Roman"/>
          <w:sz w:val="24"/>
          <w:szCs w:val="24"/>
        </w:rPr>
        <w:t>2-</w:t>
      </w:r>
      <w:r w:rsidR="00234015" w:rsidRPr="00070C63">
        <w:rPr>
          <w:rFonts w:ascii="Times New Roman" w:hAnsi="Times New Roman" w:cs="Times New Roman"/>
          <w:sz w:val="24"/>
          <w:szCs w:val="24"/>
        </w:rPr>
        <w:t>meth</w:t>
      </w:r>
      <w:r w:rsidR="00664459" w:rsidRPr="00070C63">
        <w:rPr>
          <w:rFonts w:ascii="Times New Roman" w:hAnsi="Times New Roman" w:cs="Times New Roman"/>
          <w:sz w:val="24"/>
          <w:szCs w:val="24"/>
        </w:rPr>
        <w:t>yl butan-1-ol</w:t>
      </w:r>
    </w:p>
    <w:p w:rsidR="00766DEC" w:rsidRPr="00070C63" w:rsidRDefault="00766DEC" w:rsidP="008E611D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070C63">
        <w:rPr>
          <w:rFonts w:ascii="Times New Roman" w:hAnsi="Times New Roman" w:cs="Times New Roman"/>
          <w:sz w:val="24"/>
          <w:szCs w:val="24"/>
        </w:rPr>
        <w:t xml:space="preserve">Để phân biệt </w:t>
      </w:r>
      <w:r w:rsidR="003D0237" w:rsidRPr="00070C63">
        <w:rPr>
          <w:rFonts w:ascii="Times New Roman" w:hAnsi="Times New Roman" w:cs="Times New Roman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đơn chức với </w:t>
      </w:r>
      <w:r w:rsidR="003D0237" w:rsidRPr="00070C63">
        <w:rPr>
          <w:rFonts w:ascii="Times New Roman" w:hAnsi="Times New Roman" w:cs="Times New Roman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đa chức có ít nhất 2 nhóm -OH liền kề nhau người ta dùng thuốc thử là</w:t>
      </w:r>
    </w:p>
    <w:p w:rsidR="00F30900" w:rsidRDefault="00766DEC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234015" w:rsidRPr="00070C63">
        <w:rPr>
          <w:rFonts w:ascii="Times New Roman" w:hAnsi="Times New Roman" w:cs="Times New Roman"/>
          <w:sz w:val="24"/>
          <w:szCs w:val="24"/>
        </w:rPr>
        <w:t>nước</w:t>
      </w:r>
      <w:r w:rsidRPr="00070C63">
        <w:rPr>
          <w:rFonts w:ascii="Times New Roman" w:hAnsi="Times New Roman" w:cs="Times New Roman"/>
          <w:sz w:val="24"/>
          <w:szCs w:val="24"/>
        </w:rPr>
        <w:t xml:space="preserve"> brom</w:t>
      </w:r>
      <w:r w:rsidR="00234015" w:rsidRPr="00070C63">
        <w:rPr>
          <w:rFonts w:ascii="Times New Roman" w:hAnsi="Times New Roman" w:cs="Times New Roman"/>
          <w:sz w:val="24"/>
          <w:szCs w:val="24"/>
        </w:rPr>
        <w:t>ine</w:t>
      </w:r>
      <w:r w:rsidRPr="00070C63">
        <w:rPr>
          <w:rFonts w:ascii="Times New Roman" w:hAnsi="Times New Roman" w:cs="Times New Roman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8E611D"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070C63">
        <w:rPr>
          <w:rFonts w:ascii="Times New Roman" w:hAnsi="Times New Roman" w:cs="Times New Roman"/>
          <w:sz w:val="24"/>
          <w:szCs w:val="24"/>
        </w:rPr>
        <w:t>dung dịch thuốc tím.</w:t>
      </w:r>
    </w:p>
    <w:p w:rsidR="00766DEC" w:rsidRPr="00070C63" w:rsidRDefault="00F30900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766DEC" w:rsidRPr="00070C6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66DEC" w:rsidRPr="00070C63">
        <w:rPr>
          <w:rFonts w:ascii="Times New Roman" w:hAnsi="Times New Roman" w:cs="Times New Roman"/>
          <w:sz w:val="24"/>
          <w:szCs w:val="24"/>
        </w:rPr>
        <w:t>dung dịch AgNO</w:t>
      </w:r>
      <w:r w:rsidR="00766DEC"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66DEC" w:rsidRPr="00070C63">
        <w:rPr>
          <w:rFonts w:ascii="Times New Roman" w:hAnsi="Times New Roman" w:cs="Times New Roman"/>
          <w:sz w:val="24"/>
          <w:szCs w:val="24"/>
        </w:rPr>
        <w:t>.</w:t>
      </w:r>
      <w:r w:rsidR="00766DEC"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8E611D"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66DEC" w:rsidRPr="00070C63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="00766DEC" w:rsidRPr="00070C6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="00766DEC"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Cu(OH)</w:t>
      </w:r>
      <w:r w:rsidR="00766DEC" w:rsidRPr="00070C63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2</w:t>
      </w:r>
      <w:r w:rsidR="00766DEC"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.</w:t>
      </w:r>
    </w:p>
    <w:p w:rsidR="00FD02AF" w:rsidRPr="00070C63" w:rsidRDefault="00FD02AF" w:rsidP="008E611D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="00234015" w:rsidRPr="00070C63">
        <w:rPr>
          <w:rFonts w:ascii="Times New Roman" w:hAnsi="Times New Roman" w:cs="Times New Roman"/>
          <w:sz w:val="24"/>
          <w:szCs w:val="24"/>
        </w:rPr>
        <w:t>Ethan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b/>
          <w:sz w:val="24"/>
          <w:szCs w:val="24"/>
        </w:rPr>
        <w:t>không</w:t>
      </w:r>
      <w:r w:rsidRPr="00070C63">
        <w:rPr>
          <w:rFonts w:ascii="Times New Roman" w:hAnsi="Times New Roman" w:cs="Times New Roman"/>
          <w:sz w:val="24"/>
          <w:szCs w:val="24"/>
        </w:rPr>
        <w:t xml:space="preserve"> tác dụng với chất nào sau đây?</w:t>
      </w:r>
    </w:p>
    <w:p w:rsidR="00FD02AF" w:rsidRPr="00070C63" w:rsidRDefault="00FD02AF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070C63">
        <w:rPr>
          <w:rFonts w:ascii="Times New Roman" w:hAnsi="Times New Roman" w:cs="Times New Roman"/>
          <w:sz w:val="24"/>
          <w:szCs w:val="24"/>
        </w:rPr>
        <w:t>Na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KOH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070C63">
        <w:rPr>
          <w:rFonts w:ascii="Times New Roman" w:hAnsi="Times New Roman" w:cs="Times New Roman"/>
          <w:sz w:val="24"/>
          <w:szCs w:val="24"/>
        </w:rPr>
        <w:t>CuO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070C63">
        <w:rPr>
          <w:rFonts w:ascii="Times New Roman" w:hAnsi="Times New Roman" w:cs="Times New Roman"/>
          <w:sz w:val="24"/>
          <w:szCs w:val="24"/>
        </w:rPr>
        <w:t>O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.</w:t>
      </w:r>
    </w:p>
    <w:p w:rsidR="005C5721" w:rsidRPr="00070C63" w:rsidRDefault="005C5721" w:rsidP="008E611D">
      <w:pPr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spacing w:after="0" w:line="276" w:lineRule="auto"/>
        <w:ind w:right="-1"/>
        <w:mirrorIndents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8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 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Hiđrat hóa 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</w:rPr>
        <w:t>hai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a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</w:rPr>
        <w:t>l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>k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</w:rPr>
        <w:t>ene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chỉ tạo thành 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</w:rPr>
        <w:t>hai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D0237" w:rsidRPr="00070C63">
        <w:rPr>
          <w:rFonts w:ascii="Times New Roman" w:hAnsi="Times New Roman" w:cs="Times New Roman"/>
          <w:color w:val="000000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Hai a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l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k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ene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đó là</w:t>
      </w:r>
    </w:p>
    <w:p w:rsidR="00F30900" w:rsidRDefault="005C5721" w:rsidP="00F30900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ind w:right="-1"/>
        <w:mirrorIndents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</w:pPr>
      <w:r w:rsidRPr="00070C6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 xml:space="preserve">A. 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2-</w:t>
      </w:r>
      <w:r w:rsidR="00234015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meth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ylprop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ene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but-1-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ene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070C6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rop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ene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but-2-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ene</w:t>
      </w:r>
      <w:r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070C6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ab/>
      </w:r>
      <w:r w:rsidRPr="00070C6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ab/>
      </w:r>
    </w:p>
    <w:p w:rsidR="005C5721" w:rsidRPr="00F30900" w:rsidRDefault="00F30900" w:rsidP="00F30900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ind w:right="-1"/>
        <w:mirrorIndents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ab/>
      </w:r>
      <w:r w:rsidR="005C5721" w:rsidRPr="00070C63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  <w:lang w:val="fr-FR"/>
        </w:rPr>
        <w:t xml:space="preserve">C. </w:t>
      </w:r>
      <w:r w:rsidR="005C5721" w:rsidRPr="00070C63">
        <w:rPr>
          <w:rFonts w:ascii="Times New Roman" w:hAnsi="Times New Roman" w:cs="Times New Roman"/>
          <w:color w:val="FF0000"/>
          <w:sz w:val="24"/>
          <w:szCs w:val="24"/>
          <w:u w:val="single"/>
          <w:lang w:val="fr-FR"/>
        </w:rPr>
        <w:t>et</w:t>
      </w:r>
      <w:r w:rsidR="008F7783" w:rsidRPr="00070C63">
        <w:rPr>
          <w:rFonts w:ascii="Times New Roman" w:hAnsi="Times New Roman" w:cs="Times New Roman"/>
          <w:color w:val="FF0000"/>
          <w:sz w:val="24"/>
          <w:szCs w:val="24"/>
          <w:u w:val="single"/>
          <w:lang w:val="fr-FR"/>
        </w:rPr>
        <w:t>ene</w:t>
      </w:r>
      <w:r w:rsidR="005C5721" w:rsidRPr="00070C63">
        <w:rPr>
          <w:rFonts w:ascii="Times New Roman" w:hAnsi="Times New Roman" w:cs="Times New Roman"/>
          <w:color w:val="FF0000"/>
          <w:sz w:val="24"/>
          <w:szCs w:val="24"/>
          <w:u w:val="single"/>
          <w:lang w:val="fr-FR"/>
        </w:rPr>
        <w:t xml:space="preserve"> và but-2-</w:t>
      </w:r>
      <w:r w:rsidR="008F7783" w:rsidRPr="00070C63">
        <w:rPr>
          <w:rFonts w:ascii="Times New Roman" w:hAnsi="Times New Roman" w:cs="Times New Roman"/>
          <w:color w:val="FF0000"/>
          <w:sz w:val="24"/>
          <w:szCs w:val="24"/>
          <w:u w:val="single"/>
          <w:lang w:val="fr-FR"/>
        </w:rPr>
        <w:t>ene</w:t>
      </w:r>
      <w:r w:rsidR="005C5721" w:rsidRPr="00070C63">
        <w:rPr>
          <w:rFonts w:ascii="Times New Roman" w:hAnsi="Times New Roman" w:cs="Times New Roman"/>
          <w:color w:val="FF0000"/>
          <w:sz w:val="24"/>
          <w:szCs w:val="24"/>
          <w:u w:val="single"/>
          <w:lang w:val="fr-FR"/>
        </w:rPr>
        <w:t>.</w:t>
      </w:r>
      <w:r w:rsidR="005C5721" w:rsidRPr="00070C63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="005C5721" w:rsidRPr="00070C63">
        <w:rPr>
          <w:rFonts w:ascii="Times New Roman" w:hAnsi="Times New Roman" w:cs="Times New Roman"/>
          <w:color w:val="FF0000"/>
          <w:sz w:val="24"/>
          <w:szCs w:val="24"/>
          <w:lang w:val="fr-FR"/>
        </w:rPr>
        <w:tab/>
      </w:r>
      <w:r w:rsidR="005C5721" w:rsidRPr="00070C63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="005C5721" w:rsidRPr="00070C63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  <w:r w:rsidR="005C5721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et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ene</w:t>
      </w:r>
      <w:r w:rsidR="005C5721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but-1-</w:t>
      </w:r>
      <w:r w:rsidR="008F7783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ene</w:t>
      </w:r>
      <w:r w:rsidR="005C5721" w:rsidRPr="00070C63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5C5721" w:rsidRPr="00070C63" w:rsidRDefault="005C5721" w:rsidP="008E611D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  <w:lang w:val="nb-NO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  <w:lang w:val="nb-NO"/>
        </w:rPr>
        <w:t>9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  <w:lang w:val="nb-NO"/>
        </w:rPr>
        <w:t>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  <w:lang w:val="nb-NO"/>
        </w:rPr>
        <w:t xml:space="preserve">  </w:t>
      </w:r>
      <w:r w:rsidRPr="00070C63">
        <w:rPr>
          <w:rFonts w:ascii="Times New Roman" w:hAnsi="Times New Roman" w:cs="Times New Roman"/>
          <w:sz w:val="24"/>
          <w:szCs w:val="24"/>
        </w:rPr>
        <w:t xml:space="preserve">Cho 4 </w:t>
      </w:r>
      <w:r w:rsidR="003D0237" w:rsidRPr="00070C63">
        <w:rPr>
          <w:rFonts w:ascii="Times New Roman" w:hAnsi="Times New Roman" w:cs="Times New Roman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>: C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70C63">
        <w:rPr>
          <w:rFonts w:ascii="Times New Roman" w:hAnsi="Times New Roman" w:cs="Times New Roman"/>
          <w:sz w:val="24"/>
          <w:szCs w:val="24"/>
        </w:rPr>
        <w:t>OH (1); C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70C63">
        <w:rPr>
          <w:rFonts w:ascii="Times New Roman" w:hAnsi="Times New Roman" w:cs="Times New Roman"/>
          <w:sz w:val="24"/>
          <w:szCs w:val="24"/>
        </w:rPr>
        <w:t>(OH)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 xml:space="preserve"> (2); C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t>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70C63">
        <w:rPr>
          <w:rFonts w:ascii="Times New Roman" w:hAnsi="Times New Roman" w:cs="Times New Roman"/>
          <w:sz w:val="24"/>
          <w:szCs w:val="24"/>
        </w:rPr>
        <w:t>(OH)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sz w:val="24"/>
          <w:szCs w:val="24"/>
        </w:rPr>
        <w:t xml:space="preserve"> (3) và HO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CH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 xml:space="preserve">OH (4). </w:t>
      </w:r>
      <w:r w:rsidR="003D0237" w:rsidRPr="00070C63">
        <w:rPr>
          <w:rFonts w:ascii="Times New Roman" w:hAnsi="Times New Roman" w:cs="Times New Roman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b/>
          <w:sz w:val="24"/>
          <w:szCs w:val="24"/>
        </w:rPr>
        <w:t xml:space="preserve">không </w:t>
      </w:r>
      <w:r w:rsidRPr="00070C63">
        <w:rPr>
          <w:rFonts w:ascii="Times New Roman" w:hAnsi="Times New Roman" w:cs="Times New Roman"/>
          <w:sz w:val="24"/>
          <w:szCs w:val="24"/>
        </w:rPr>
        <w:t>hòa tan được Cu(OH)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5C5721" w:rsidRPr="00070C63" w:rsidRDefault="005C5721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70C63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070C63">
        <w:rPr>
          <w:rFonts w:ascii="Times New Roman" w:hAnsi="Times New Roman" w:cs="Times New Roman"/>
          <w:sz w:val="24"/>
          <w:szCs w:val="24"/>
        </w:rPr>
        <w:t>1, 2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070C63">
        <w:rPr>
          <w:rFonts w:ascii="Times New Roman" w:hAnsi="Times New Roman" w:cs="Times New Roman"/>
          <w:sz w:val="24"/>
          <w:szCs w:val="24"/>
        </w:rPr>
        <w:t>2, 4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1, 4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070C63">
        <w:rPr>
          <w:rFonts w:ascii="Times New Roman" w:hAnsi="Times New Roman" w:cs="Times New Roman"/>
          <w:sz w:val="24"/>
          <w:szCs w:val="24"/>
        </w:rPr>
        <w:t>chỉ có 1.</w:t>
      </w:r>
    </w:p>
    <w:p w:rsidR="00B9025A" w:rsidRPr="00070C63" w:rsidRDefault="00B9025A" w:rsidP="008E611D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Pr="008514D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070C63">
        <w:rPr>
          <w:rFonts w:ascii="Times New Roman" w:hAnsi="Times New Roman" w:cs="Times New Roman"/>
          <w:sz w:val="24"/>
          <w:szCs w:val="24"/>
        </w:rPr>
        <w:t xml:space="preserve">Cho </w:t>
      </w:r>
      <w:r w:rsidR="003D0237" w:rsidRPr="00070C63">
        <w:rPr>
          <w:rFonts w:ascii="Times New Roman" w:hAnsi="Times New Roman" w:cs="Times New Roman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etylic tác dụng lần lượt với: </w:t>
      </w:r>
      <w:r w:rsidRPr="00070C63">
        <w:rPr>
          <w:rFonts w:ascii="Times New Roman" w:hAnsi="Times New Roman" w:cs="Times New Roman"/>
          <w:color w:val="FF0000"/>
          <w:sz w:val="24"/>
          <w:szCs w:val="24"/>
        </w:rPr>
        <w:t>Na</w:t>
      </w:r>
      <w:r w:rsidRPr="00070C63">
        <w:rPr>
          <w:rFonts w:ascii="Times New Roman" w:hAnsi="Times New Roman" w:cs="Times New Roman"/>
          <w:sz w:val="24"/>
          <w:szCs w:val="24"/>
        </w:rPr>
        <w:t xml:space="preserve">, NaOH, </w:t>
      </w:r>
      <w:r w:rsidRPr="00070C63">
        <w:rPr>
          <w:rFonts w:ascii="Times New Roman" w:hAnsi="Times New Roman" w:cs="Times New Roman"/>
          <w:color w:val="FF0000"/>
          <w:sz w:val="24"/>
          <w:szCs w:val="24"/>
        </w:rPr>
        <w:t>KOH, CH</w:t>
      </w:r>
      <w:r w:rsidRPr="00070C63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070C63">
        <w:rPr>
          <w:rFonts w:ascii="Times New Roman" w:hAnsi="Times New Roman" w:cs="Times New Roman"/>
          <w:color w:val="FF0000"/>
          <w:sz w:val="24"/>
          <w:szCs w:val="24"/>
        </w:rPr>
        <w:t>OH, O</w:t>
      </w:r>
      <w:r w:rsidRPr="00070C63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color w:val="FF0000"/>
          <w:sz w:val="24"/>
          <w:szCs w:val="24"/>
        </w:rPr>
        <w:t>, CuO</w:t>
      </w:r>
      <w:r w:rsidRPr="00070C63">
        <w:rPr>
          <w:rFonts w:ascii="Times New Roman" w:hAnsi="Times New Roman" w:cs="Times New Roman"/>
          <w:sz w:val="24"/>
          <w:szCs w:val="24"/>
        </w:rPr>
        <w:t>, Cu(OH)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sz w:val="24"/>
          <w:szCs w:val="24"/>
        </w:rPr>
        <w:t>. Số chất tham gia phản ứng là</w:t>
      </w:r>
    </w:p>
    <w:p w:rsidR="00E33514" w:rsidRPr="00070C63" w:rsidRDefault="00B9025A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070C63">
        <w:rPr>
          <w:rFonts w:ascii="Times New Roman" w:hAnsi="Times New Roman" w:cs="Times New Roman"/>
          <w:sz w:val="24"/>
          <w:szCs w:val="24"/>
        </w:rPr>
        <w:t>6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070C63">
        <w:rPr>
          <w:rFonts w:ascii="Times New Roman" w:hAnsi="Times New Roman" w:cs="Times New Roman"/>
          <w:sz w:val="24"/>
          <w:szCs w:val="24"/>
        </w:rPr>
        <w:t>3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070C63">
        <w:rPr>
          <w:rFonts w:ascii="Times New Roman" w:hAnsi="Times New Roman" w:cs="Times New Roman"/>
          <w:sz w:val="24"/>
          <w:szCs w:val="24"/>
        </w:rPr>
        <w:t>4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Pr="00070C6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Pr="00070C63">
        <w:rPr>
          <w:rFonts w:ascii="Times New Roman" w:hAnsi="Times New Roman" w:cs="Times New Roman"/>
          <w:color w:val="FF0000"/>
          <w:sz w:val="24"/>
          <w:szCs w:val="24"/>
          <w:u w:val="single"/>
        </w:rPr>
        <w:t>5.</w:t>
      </w:r>
    </w:p>
    <w:p w:rsidR="00250A99" w:rsidRDefault="00250A99" w:rsidP="002105B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:rsidR="002105B8" w:rsidRPr="003D6E70" w:rsidRDefault="002105B8" w:rsidP="002105B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3D6E70">
        <w:rPr>
          <w:rFonts w:ascii="Times New Roman" w:hAnsi="Times New Roman" w:cs="Times New Roman"/>
          <w:b/>
          <w:iCs/>
          <w:color w:val="FF0000"/>
          <w:sz w:val="24"/>
          <w:szCs w:val="24"/>
        </w:rPr>
        <w:t>MỨC ĐỘ 3: VẬN DỤNG</w:t>
      </w:r>
    </w:p>
    <w:p w:rsidR="00B9025A" w:rsidRPr="00070C63" w:rsidRDefault="00966802" w:rsidP="00B9025A">
      <w:pPr>
        <w:tabs>
          <w:tab w:val="left" w:pos="142"/>
          <w:tab w:val="left" w:pos="2552"/>
          <w:tab w:val="left" w:pos="4962"/>
          <w:tab w:val="left" w:pos="723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âu 1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="00B9025A" w:rsidRPr="00070C63">
        <w:rPr>
          <w:rFonts w:ascii="Times New Roman" w:hAnsi="Times New Roman" w:cs="Times New Roman"/>
          <w:sz w:val="24"/>
          <w:szCs w:val="24"/>
        </w:rPr>
        <w:t xml:space="preserve">Cho 4,6 gam một </w:t>
      </w:r>
      <w:r w:rsidR="003D0237" w:rsidRPr="00070C63">
        <w:rPr>
          <w:rFonts w:ascii="Times New Roman" w:hAnsi="Times New Roman" w:cs="Times New Roman"/>
          <w:sz w:val="24"/>
          <w:szCs w:val="24"/>
        </w:rPr>
        <w:t>alcohol</w:t>
      </w:r>
      <w:r w:rsidR="00B9025A" w:rsidRPr="00070C63">
        <w:rPr>
          <w:rFonts w:ascii="Times New Roman" w:hAnsi="Times New Roman" w:cs="Times New Roman"/>
          <w:sz w:val="24"/>
          <w:szCs w:val="24"/>
        </w:rPr>
        <w:t xml:space="preserve"> no, đơn chức, mạch hở X tác dụng với lượng dư Na, sau phản ứng thu được 1,2</w:t>
      </w:r>
      <w:r w:rsidR="00C72B82" w:rsidRPr="00070C63">
        <w:rPr>
          <w:rFonts w:ascii="Times New Roman" w:hAnsi="Times New Roman" w:cs="Times New Roman"/>
          <w:sz w:val="24"/>
          <w:szCs w:val="24"/>
        </w:rPr>
        <w:t>395</w:t>
      </w:r>
      <w:r w:rsidR="00B9025A" w:rsidRPr="00070C63">
        <w:rPr>
          <w:rFonts w:ascii="Times New Roman" w:hAnsi="Times New Roman" w:cs="Times New Roman"/>
          <w:sz w:val="24"/>
          <w:szCs w:val="24"/>
        </w:rPr>
        <w:t xml:space="preserve"> lít khí H</w:t>
      </w:r>
      <w:r w:rsidR="00B9025A" w:rsidRPr="00070C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9025A" w:rsidRPr="00070C63">
        <w:rPr>
          <w:rFonts w:ascii="Times New Roman" w:hAnsi="Times New Roman" w:cs="Times New Roman"/>
          <w:sz w:val="24"/>
          <w:szCs w:val="24"/>
        </w:rPr>
        <w:t xml:space="preserve"> (ở đkc). </w:t>
      </w:r>
      <w:r w:rsidRPr="00070C63">
        <w:rPr>
          <w:rFonts w:ascii="Times New Roman" w:hAnsi="Times New Roman" w:cs="Times New Roman"/>
          <w:sz w:val="24"/>
          <w:szCs w:val="24"/>
        </w:rPr>
        <w:t>Công thức phân tử của alcohol X là</w:t>
      </w:r>
    </w:p>
    <w:p w:rsidR="00966802" w:rsidRPr="00070C63" w:rsidRDefault="00F30900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</w:pPr>
      <w:r w:rsidRPr="00F30900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966802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A.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C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H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6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O.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966802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4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.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966802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8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.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966802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4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10</w:t>
      </w:r>
      <w:r w:rsidR="00966802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</w:t>
      </w:r>
      <w:r w:rsidR="00966802" w:rsidRPr="00070C63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t>.</w:t>
      </w:r>
    </w:p>
    <w:p w:rsidR="008F7783" w:rsidRPr="00070C63" w:rsidRDefault="008F7783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center"/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t>Hướng dẫn giải</w:t>
      </w:r>
    </w:p>
    <w:p w:rsidR="008F7783" w:rsidRPr="00070C63" w:rsidRDefault="006E5AD3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Đặt công thức của ancohol là C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n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n+1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</w:t>
      </w:r>
    </w:p>
    <w:p w:rsidR="006E5AD3" w:rsidRPr="00070C63" w:rsidRDefault="006E5AD3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Ta có phương trình hóa học sau:</w:t>
      </w:r>
    </w:p>
    <w:p w:rsidR="006345F2" w:rsidRPr="00070C63" w:rsidRDefault="006345F2" w:rsidP="003D6E70">
      <w:pPr>
        <w:shd w:val="clear" w:color="auto" w:fill="FFD966" w:themeFill="accent4" w:themeFillTint="99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       </w:t>
      </w:r>
      <w:r w:rsidRPr="00070C63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3CDC98A" wp14:editId="08B962A4">
            <wp:extent cx="5030193" cy="678815"/>
            <wp:effectExtent l="0" t="0" r="0" b="6985"/>
            <wp:docPr id="149004023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484" cy="694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D3" w:rsidRPr="00070C63" w:rsidRDefault="0009227B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070C63">
        <w:rPr>
          <w:rFonts w:ascii="Times New Roman" w:eastAsia="Times New Roman" w:hAnsi="Times New Roman" w:cs="Times New Roman"/>
          <w:sz w:val="24"/>
          <w:szCs w:val="24"/>
          <w:lang w:eastAsia="vi-VN"/>
        </w:rPr>
        <w:lastRenderedPageBreak/>
        <w:t xml:space="preserve">Ta có phương trình: 14n + 18 = 4,6/0,1 </w:t>
      </w:r>
    </w:p>
    <w:p w:rsidR="0009227B" w:rsidRPr="00070C63" w:rsidRDefault="0009227B" w:rsidP="003D6E70">
      <w:pPr>
        <w:pStyle w:val="ListParagraph"/>
        <w:widowControl w:val="0"/>
        <w:numPr>
          <w:ilvl w:val="0"/>
          <w:numId w:val="24"/>
        </w:numPr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cs="Times New Roman"/>
          <w:noProof/>
          <w:color w:val="000000"/>
          <w:sz w:val="24"/>
          <w:szCs w:val="24"/>
        </w:rPr>
      </w:pPr>
      <w:r w:rsidRPr="00070C63">
        <w:rPr>
          <w:rFonts w:cs="Times New Roman"/>
          <w:noProof/>
          <w:color w:val="000000"/>
          <w:sz w:val="24"/>
          <w:szCs w:val="24"/>
        </w:rPr>
        <w:t>n = 2      chọn A.</w:t>
      </w:r>
    </w:p>
    <w:p w:rsidR="003B6A17" w:rsidRPr="00070C63" w:rsidRDefault="003B6A17" w:rsidP="003B6A17">
      <w:pPr>
        <w:widowControl w:val="0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âu 2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Cho 6,4 gam </w:t>
      </w:r>
      <w:r w:rsidR="0064772E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methan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phản ứng với Na dư thu được V lít khí 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ở đkc). Giá trị của V là</w:t>
      </w:r>
    </w:p>
    <w:p w:rsidR="003B6A17" w:rsidRPr="00070C63" w:rsidRDefault="003B6A17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A.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2,4</w:t>
      </w:r>
      <w:r w:rsidR="0064772E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79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.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4,</w:t>
      </w:r>
      <w:r w:rsidR="00DA5526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95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8.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1</w:t>
      </w:r>
      <w:r w:rsidR="00DA5526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,</w:t>
      </w:r>
      <w:r w:rsidR="00DA5526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395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1,</w:t>
      </w:r>
      <w:r w:rsidR="00DA5526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2395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</w:p>
    <w:p w:rsidR="00EB6106" w:rsidRPr="00070C63" w:rsidRDefault="00EB6106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center"/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</w:pPr>
      <w:bookmarkStart w:id="1" w:name="_Hlk134102601"/>
      <w:r w:rsidRPr="00070C63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t>Hướng dẫn giải</w:t>
      </w:r>
    </w:p>
    <w:bookmarkEnd w:id="1"/>
    <w:p w:rsidR="00416A99" w:rsidRPr="00070C63" w:rsidRDefault="00416A99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Ta có phương trình hóa học sau:</w:t>
      </w:r>
    </w:p>
    <w:p w:rsidR="00416A99" w:rsidRPr="00070C63" w:rsidRDefault="00416A99" w:rsidP="003D6E70">
      <w:pPr>
        <w:shd w:val="clear" w:color="auto" w:fill="FFD966" w:themeFill="accent4" w:themeFillTint="99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E38593F" wp14:editId="32C4B9A7">
            <wp:extent cx="4756194" cy="622935"/>
            <wp:effectExtent l="0" t="0" r="0" b="0"/>
            <wp:docPr id="188463849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040" cy="634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6106" w:rsidRPr="00070C63" w:rsidRDefault="00416A99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V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H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= 0,1×24,79 = 2,479 lít.           Chọn A.</w:t>
      </w:r>
    </w:p>
    <w:p w:rsidR="003B6A17" w:rsidRPr="00070C63" w:rsidRDefault="003B6A17" w:rsidP="003B6A17">
      <w:pPr>
        <w:widowControl w:val="0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Câu </w:t>
      </w:r>
      <w:r w:rsidR="00242807"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3</w:t>
      </w: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o 11 gam hỗn hợp gồm hai 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no, đơn chức, mạch hở, kế tiếp nhau trong dãy đồng đẳng tác dụng hết với Na, thu được 3,</w:t>
      </w:r>
      <w:r w:rsidR="002D5156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7185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lít 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ở đkc). Công thức cấu tạo thu gọn của hai 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trên lần lượt là:</w:t>
      </w:r>
    </w:p>
    <w:p w:rsidR="00F30900" w:rsidRDefault="00F30900" w:rsidP="00F30900">
      <w:pPr>
        <w:widowControl w:val="0"/>
        <w:tabs>
          <w:tab w:val="left" w:pos="284"/>
          <w:tab w:val="left" w:pos="2552"/>
          <w:tab w:val="left" w:pos="5387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F30900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3B6A1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A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3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OH và 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3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OH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3B6A1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 và (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OH.</w:t>
      </w:r>
    </w:p>
    <w:p w:rsidR="0029003E" w:rsidRPr="00250A99" w:rsidRDefault="00F30900" w:rsidP="00F30900">
      <w:pPr>
        <w:widowControl w:val="0"/>
        <w:tabs>
          <w:tab w:val="left" w:pos="284"/>
          <w:tab w:val="left" w:pos="2552"/>
          <w:tab w:val="left" w:pos="5387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3B6A1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=CH-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 và 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=CH-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-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3B6A1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OH và (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CH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.</w:t>
      </w:r>
    </w:p>
    <w:p w:rsidR="00BC01BD" w:rsidRPr="00070C63" w:rsidRDefault="00BC01BD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center"/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t>Hướng dẫn giải</w:t>
      </w:r>
    </w:p>
    <w:p w:rsidR="00BC01BD" w:rsidRPr="00070C63" w:rsidRDefault="00BC01BD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Đặt công thức chung cho hai alcohol là ROH. Ta có phương trình </w:t>
      </w:r>
      <w:r w:rsidR="0029003E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hóa học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sau:</w:t>
      </w:r>
    </w:p>
    <w:p w:rsidR="0029003E" w:rsidRPr="0029003E" w:rsidRDefault="0029003E" w:rsidP="003D6E70">
      <w:pPr>
        <w:shd w:val="clear" w:color="auto" w:fill="FFD966" w:themeFill="accent4" w:themeFillTint="99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7497C07" wp14:editId="59281F6A">
            <wp:extent cx="3248025" cy="687737"/>
            <wp:effectExtent l="0" t="0" r="0" b="0"/>
            <wp:docPr id="1938370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3887" cy="69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03E" w:rsidRPr="00070C63" w:rsidRDefault="0029003E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Ta có được phương trình: R + 17 = 11/0,3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sym w:font="Wingdings" w:char="F0E8"/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R = </w:t>
      </w:r>
      <w:r w:rsidR="006D78F4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19,67</w:t>
      </w:r>
    </w:p>
    <w:p w:rsidR="006D78F4" w:rsidRPr="00070C63" w:rsidRDefault="006D78F4" w:rsidP="003D6E70">
      <w:pPr>
        <w:pStyle w:val="ListParagraph"/>
        <w:widowControl w:val="0"/>
        <w:numPr>
          <w:ilvl w:val="0"/>
          <w:numId w:val="24"/>
        </w:numPr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cs="Times New Roman"/>
          <w:noProof/>
          <w:color w:val="000000"/>
          <w:sz w:val="24"/>
          <w:szCs w:val="24"/>
        </w:rPr>
      </w:pPr>
      <w:r w:rsidRPr="00070C63">
        <w:rPr>
          <w:rFonts w:cs="Times New Roman"/>
          <w:noProof/>
          <w:color w:val="000000"/>
          <w:sz w:val="24"/>
          <w:szCs w:val="24"/>
        </w:rPr>
        <w:t>Chọn A.</w:t>
      </w:r>
    </w:p>
    <w:p w:rsidR="003B6A17" w:rsidRPr="00070C63" w:rsidRDefault="003B6A17" w:rsidP="003B6A17">
      <w:pPr>
        <w:widowControl w:val="0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8514D0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âu 4.</w:t>
      </w:r>
      <w:r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Đun nóng một </w:t>
      </w:r>
      <w:r w:rsidR="003D023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alco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đơn chức X với dung dịch 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SO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4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đặc trong điều kiện nhiệt độ thích hợp sinh ra chất hữu cơ Y, tỉ khối hơi của X so với Y là 1,6428. Công thức của X là</w:t>
      </w:r>
    </w:p>
    <w:p w:rsidR="003B6A17" w:rsidRPr="00070C63" w:rsidRDefault="00F30900" w:rsidP="00F3090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3B6A1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3B6A17" w:rsidRPr="00F30900"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w:t>B.</w:t>
      </w:r>
      <w:r w:rsidR="003B6A17" w:rsidRPr="00F30900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 xml:space="preserve"> C</w:t>
      </w:r>
      <w:r w:rsidR="003B6A17" w:rsidRPr="00F30900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2</w:t>
      </w:r>
      <w:r w:rsidR="003B6A17" w:rsidRPr="00F30900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H</w:t>
      </w:r>
      <w:r w:rsidR="003B6A17" w:rsidRPr="00F30900">
        <w:rPr>
          <w:rFonts w:ascii="Times New Roman" w:hAnsi="Times New Roman" w:cs="Times New Roman"/>
          <w:noProof/>
          <w:color w:val="000000"/>
          <w:sz w:val="24"/>
          <w:szCs w:val="24"/>
          <w:u w:val="single"/>
          <w:vertAlign w:val="subscript"/>
        </w:rPr>
        <w:t>5</w:t>
      </w:r>
      <w:r w:rsidR="003B6A17" w:rsidRPr="00F30900">
        <w:rPr>
          <w:rFonts w:ascii="Times New Roman" w:hAnsi="Times New Roman" w:cs="Times New Roman"/>
          <w:noProof/>
          <w:color w:val="000000"/>
          <w:sz w:val="24"/>
          <w:szCs w:val="24"/>
          <w:u w:val="single"/>
        </w:rPr>
        <w:t>OH.</w:t>
      </w:r>
      <w:bookmarkStart w:id="2" w:name="_GoBack"/>
      <w:bookmarkEnd w:id="2"/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3B6A1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7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3B6A17" w:rsidRPr="00070C6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4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9</w:t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softHyphen/>
      </w:r>
      <w:r w:rsidR="003B6A17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H.</w:t>
      </w:r>
    </w:p>
    <w:p w:rsidR="006D78F4" w:rsidRPr="00070C63" w:rsidRDefault="006D78F4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center"/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t>Hướng dẫn giải</w:t>
      </w:r>
    </w:p>
    <w:p w:rsidR="00B9025A" w:rsidRPr="00070C63" w:rsidRDefault="006D78F4" w:rsidP="003D6E70">
      <w:pPr>
        <w:shd w:val="clear" w:color="auto" w:fill="FFD966" w:themeFill="accent4" w:themeFillTint="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070C63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Vì tỉ khối của X so với Y &gt; 1 nên ta kết luận đây là phản ứng tách nước tạo alkene của alcohol.</w:t>
      </w:r>
    </w:p>
    <w:p w:rsidR="006D78F4" w:rsidRPr="00070C63" w:rsidRDefault="006D78F4" w:rsidP="003D6E70">
      <w:pPr>
        <w:shd w:val="clear" w:color="auto" w:fill="FFD966" w:themeFill="accent4" w:themeFillTint="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070C63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Đặt công thức của alcohol là CnH2n+1OH. Ta có phương trình hóa học sau:</w:t>
      </w:r>
    </w:p>
    <w:p w:rsidR="0086473A" w:rsidRPr="0086473A" w:rsidRDefault="0086473A" w:rsidP="003D6E70">
      <w:pPr>
        <w:shd w:val="clear" w:color="auto" w:fill="FFD966" w:themeFill="accent4" w:themeFillTint="99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070C6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                   </w:t>
      </w:r>
      <w:r w:rsidRPr="00070C63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345BA559" wp14:editId="3AE32644">
            <wp:extent cx="3771900" cy="346841"/>
            <wp:effectExtent l="0" t="0" r="0" b="0"/>
            <wp:docPr id="161487044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4542" cy="352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8F4" w:rsidRPr="00070C63" w:rsidRDefault="0086473A" w:rsidP="003D6E70">
      <w:pPr>
        <w:shd w:val="clear" w:color="auto" w:fill="FFD966" w:themeFill="accent4" w:themeFillTint="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070C63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Theo số liệu đề bài ta có thêm phương trình sau: </w:t>
      </w:r>
    </w:p>
    <w:p w:rsidR="0086473A" w:rsidRPr="00070C63" w:rsidRDefault="0086473A" w:rsidP="003D6E70">
      <w:pPr>
        <w:shd w:val="clear" w:color="auto" w:fill="FFD966" w:themeFill="accent4" w:themeFillTint="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070C63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14n + 18/14n = 1,6428 </w:t>
      </w:r>
      <w:r w:rsidRPr="00070C63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sym w:font="Wingdings" w:char="F0E8"/>
      </w:r>
      <w:r w:rsidRPr="00070C63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n = 2</w:t>
      </w:r>
    </w:p>
    <w:p w:rsidR="0086473A" w:rsidRPr="00070C63" w:rsidRDefault="0086473A" w:rsidP="003D6E70">
      <w:pPr>
        <w:pStyle w:val="ListParagraph"/>
        <w:numPr>
          <w:ilvl w:val="0"/>
          <w:numId w:val="24"/>
        </w:numPr>
        <w:shd w:val="clear" w:color="auto" w:fill="FFD966" w:themeFill="accent4" w:themeFillTint="99"/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iCs/>
          <w:color w:val="000000" w:themeColor="text1"/>
          <w:sz w:val="24"/>
          <w:szCs w:val="24"/>
        </w:rPr>
      </w:pPr>
      <w:r w:rsidRPr="00070C63">
        <w:rPr>
          <w:rFonts w:cs="Times New Roman"/>
          <w:b/>
          <w:iCs/>
          <w:color w:val="000000" w:themeColor="text1"/>
          <w:sz w:val="24"/>
          <w:szCs w:val="24"/>
        </w:rPr>
        <w:t>Chọn B.</w:t>
      </w:r>
    </w:p>
    <w:p w:rsidR="002105B8" w:rsidRPr="003D6E70" w:rsidRDefault="002105B8" w:rsidP="002105B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3D6E70">
        <w:rPr>
          <w:rFonts w:ascii="Times New Roman" w:hAnsi="Times New Roman" w:cs="Times New Roman"/>
          <w:b/>
          <w:iCs/>
          <w:color w:val="FF0000"/>
          <w:sz w:val="24"/>
          <w:szCs w:val="24"/>
        </w:rPr>
        <w:t>MỨC ĐỘ 4: VẬN DỤNG CAO</w:t>
      </w:r>
    </w:p>
    <w:p w:rsidR="003D7682" w:rsidRPr="00070C63" w:rsidRDefault="003D7682" w:rsidP="003D7682">
      <w:pPr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514D0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Pr="008514D0">
        <w:rPr>
          <w:rFonts w:ascii="Times New Roman" w:hAnsi="Times New Roman" w:cs="Times New Roman"/>
          <w:b/>
          <w:iCs/>
          <w:color w:val="0000FF"/>
          <w:sz w:val="24"/>
          <w:szCs w:val="24"/>
          <w:lang w:val="pt-BR"/>
        </w:rPr>
        <w:t>5</w:t>
      </w:r>
      <w:r w:rsidR="00242807" w:rsidRPr="008514D0">
        <w:rPr>
          <w:rFonts w:ascii="Times New Roman" w:hAnsi="Times New Roman" w:cs="Times New Roman"/>
          <w:b/>
          <w:iCs/>
          <w:color w:val="0000FF"/>
          <w:sz w:val="24"/>
          <w:szCs w:val="24"/>
          <w:lang w:val="pt-BR"/>
        </w:rPr>
        <w:t>.</w:t>
      </w:r>
      <w:r w:rsidR="00242807" w:rsidRPr="00070C63">
        <w:rPr>
          <w:rFonts w:ascii="Times New Roman" w:hAnsi="Times New Roman" w:cs="Times New Roman"/>
          <w:b/>
          <w:iCs/>
          <w:sz w:val="24"/>
          <w:szCs w:val="24"/>
          <w:lang w:val="pt-BR"/>
        </w:rPr>
        <w:t xml:space="preserve"> </w:t>
      </w:r>
      <w:r w:rsidRPr="00070C63">
        <w:rPr>
          <w:rFonts w:ascii="Times New Roman" w:hAnsi="Times New Roman" w:cs="Times New Roman"/>
          <w:iCs/>
          <w:sz w:val="24"/>
          <w:szCs w:val="24"/>
          <w:lang w:val="pt-BR"/>
        </w:rPr>
        <w:t>Đốt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cháy hòan toàn m gam hỗn hợp X gồm ba </w:t>
      </w:r>
      <w:r w:rsidR="003D0237" w:rsidRPr="00070C63">
        <w:rPr>
          <w:rFonts w:ascii="Times New Roman" w:hAnsi="Times New Roman" w:cs="Times New Roman"/>
          <w:sz w:val="24"/>
          <w:szCs w:val="24"/>
          <w:lang w:val="pt-BR"/>
        </w:rPr>
        <w:t>alcohol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(đơn chức, thuộc cùng dãy đồng đẳng), thu được </w:t>
      </w:r>
      <w:r w:rsidR="00070C63">
        <w:rPr>
          <w:rFonts w:ascii="Times New Roman" w:hAnsi="Times New Roman" w:cs="Times New Roman"/>
          <w:sz w:val="24"/>
          <w:szCs w:val="24"/>
          <w:lang w:val="pt-BR"/>
        </w:rPr>
        <w:t>9,916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 xml:space="preserve"> lít khí CO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softHyphen/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softHyphen/>
        <w:t xml:space="preserve"> (đkc) và 11,7 gam 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softHyphen/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softHyphen/>
        <w:t>O. Mặt khác, nếu đun nóng m gam X với H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070C6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softHyphen/>
        <w:t>4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softHyphen/>
        <w:t xml:space="preserve"> đặc thì tổng khối lượng ete tối đa thu được là</w:t>
      </w:r>
    </w:p>
    <w:p w:rsidR="003D7682" w:rsidRPr="00070C63" w:rsidRDefault="003D7682" w:rsidP="00F3090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3090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A</w:t>
      </w:r>
      <w:r w:rsidRPr="00070C63">
        <w:rPr>
          <w:rFonts w:ascii="Times New Roman" w:hAnsi="Times New Roman" w:cs="Times New Roman"/>
          <w:sz w:val="24"/>
          <w:szCs w:val="24"/>
          <w:u w:val="single"/>
          <w:lang w:val="pt-BR"/>
        </w:rPr>
        <w:t>. 7,85 gam.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  <w:lang w:val="pt-BR"/>
        </w:rPr>
        <w:t>B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. 7,40 gam.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. 6,50 gam.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70C63">
        <w:rPr>
          <w:rFonts w:ascii="Times New Roman" w:hAnsi="Times New Roman" w:cs="Times New Roman"/>
          <w:b/>
          <w:sz w:val="24"/>
          <w:szCs w:val="24"/>
          <w:lang w:val="pt-BR"/>
        </w:rPr>
        <w:t>D</w:t>
      </w:r>
      <w:r w:rsidRPr="00070C63">
        <w:rPr>
          <w:rFonts w:ascii="Times New Roman" w:hAnsi="Times New Roman" w:cs="Times New Roman"/>
          <w:sz w:val="24"/>
          <w:szCs w:val="24"/>
          <w:lang w:val="pt-BR"/>
        </w:rPr>
        <w:t>. 5,60 gam.</w:t>
      </w:r>
    </w:p>
    <w:p w:rsidR="003D7682" w:rsidRPr="00070C63" w:rsidRDefault="00A417D4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jc w:val="center"/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t>Hướng dẫn giải</w:t>
      </w:r>
    </w:p>
    <w:p w:rsidR="00641027" w:rsidRPr="00070C63" w:rsidRDefault="00641027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Vì số mol H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O &gt; số mol CO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sym w:font="Wingdings" w:char="F0E8"/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alcohol là no, đơn chức, mạch hở</w:t>
      </w:r>
    </w:p>
    <w:p w:rsidR="00641027" w:rsidRPr="00070C63" w:rsidRDefault="00641027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noProof/>
          <w:sz w:val="24"/>
          <w:szCs w:val="24"/>
        </w:rPr>
        <w:sym w:font="Wingdings" w:char="F0E8"/>
      </w:r>
      <w:r w:rsidRPr="00070C63">
        <w:rPr>
          <w:rFonts w:ascii="Times New Roman" w:hAnsi="Times New Roman" w:cs="Times New Roman"/>
          <w:noProof/>
          <w:sz w:val="24"/>
          <w:szCs w:val="24"/>
        </w:rPr>
        <w:t xml:space="preserve"> n</w:t>
      </w:r>
      <w:r w:rsidRPr="00070C63">
        <w:rPr>
          <w:rFonts w:ascii="Times New Roman" w:hAnsi="Times New Roman" w:cs="Times New Roman"/>
          <w:noProof/>
          <w:sz w:val="24"/>
          <w:szCs w:val="24"/>
          <w:vertAlign w:val="subscript"/>
        </w:rPr>
        <w:t>alcohol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= n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H2O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– n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CO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= 0,</w:t>
      </w:r>
      <w:r w:rsidR="00103C0E"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5 mol</w:t>
      </w:r>
    </w:p>
    <w:p w:rsidR="00641027" w:rsidRPr="00070C63" w:rsidRDefault="00641027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Bảo toàn oxi ta được: n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O2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= 0,6 mol</w:t>
      </w:r>
    </w:p>
    <w:p w:rsidR="00641027" w:rsidRPr="00070C63" w:rsidRDefault="00641027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noProof/>
          <w:color w:val="000000"/>
          <w:sz w:val="24"/>
          <w:szCs w:val="24"/>
        </w:rPr>
        <w:t>Bảo toàn khối lượng: m</w:t>
      </w:r>
      <w:r w:rsidRPr="00070C6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= </w:t>
      </w:r>
      <w:r w:rsidR="00BA11D7" w:rsidRPr="00070C63">
        <w:rPr>
          <w:rFonts w:ascii="Times New Roman" w:hAnsi="Times New Roman" w:cs="Times New Roman"/>
          <w:sz w:val="24"/>
          <w:szCs w:val="24"/>
        </w:rPr>
        <w:t>10,1</w:t>
      </w:r>
      <w:r w:rsidR="00103C0E" w:rsidRPr="00070C63">
        <w:rPr>
          <w:rFonts w:ascii="Times New Roman" w:hAnsi="Times New Roman" w:cs="Times New Roman"/>
          <w:sz w:val="24"/>
          <w:szCs w:val="24"/>
        </w:rPr>
        <w:t xml:space="preserve"> gam</w:t>
      </w:r>
    </w:p>
    <w:p w:rsidR="00103C0E" w:rsidRPr="00070C63" w:rsidRDefault="00103C0E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sz w:val="24"/>
          <w:szCs w:val="24"/>
        </w:rPr>
        <w:t>Ta có: n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H2O</w:t>
      </w:r>
      <w:r w:rsidRPr="00070C63">
        <w:rPr>
          <w:rFonts w:ascii="Times New Roman" w:hAnsi="Times New Roman" w:cs="Times New Roman"/>
          <w:sz w:val="24"/>
          <w:szCs w:val="24"/>
        </w:rPr>
        <w:t xml:space="preserve"> = ½ nalcohol = 0,</w:t>
      </w:r>
      <w:r w:rsidR="00BA11D7" w:rsidRPr="00070C63">
        <w:rPr>
          <w:rFonts w:ascii="Times New Roman" w:hAnsi="Times New Roman" w:cs="Times New Roman"/>
          <w:sz w:val="24"/>
          <w:szCs w:val="24"/>
        </w:rPr>
        <w:t>125 mol</w:t>
      </w:r>
    </w:p>
    <w:p w:rsidR="00103C0E" w:rsidRPr="00070C63" w:rsidRDefault="00103C0E" w:rsidP="003D6E70">
      <w:pPr>
        <w:widowControl w:val="0"/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0C63">
        <w:rPr>
          <w:rFonts w:ascii="Times New Roman" w:hAnsi="Times New Roman" w:cs="Times New Roman"/>
          <w:sz w:val="24"/>
          <w:szCs w:val="24"/>
        </w:rPr>
        <w:t>Bảo toàn khối lượng cho phản ứng tách nước ta có: m</w:t>
      </w:r>
      <w:r w:rsidRPr="00070C63">
        <w:rPr>
          <w:rFonts w:ascii="Times New Roman" w:hAnsi="Times New Roman" w:cs="Times New Roman"/>
          <w:sz w:val="24"/>
          <w:szCs w:val="24"/>
          <w:vertAlign w:val="subscript"/>
        </w:rPr>
        <w:t>alcohol</w:t>
      </w:r>
      <w:r w:rsidRPr="00070C63">
        <w:rPr>
          <w:rFonts w:ascii="Times New Roman" w:hAnsi="Times New Roman" w:cs="Times New Roman"/>
          <w:sz w:val="24"/>
          <w:szCs w:val="24"/>
        </w:rPr>
        <w:t xml:space="preserve"> = </w:t>
      </w:r>
      <w:r w:rsidR="00BA11D7" w:rsidRPr="00070C63">
        <w:rPr>
          <w:rFonts w:ascii="Times New Roman" w:hAnsi="Times New Roman" w:cs="Times New Roman"/>
          <w:sz w:val="24"/>
          <w:szCs w:val="24"/>
        </w:rPr>
        <w:t>10,1</w:t>
      </w:r>
      <w:r w:rsidRPr="00070C63">
        <w:rPr>
          <w:rFonts w:ascii="Times New Roman" w:hAnsi="Times New Roman" w:cs="Times New Roman"/>
          <w:sz w:val="24"/>
          <w:szCs w:val="24"/>
        </w:rPr>
        <w:t xml:space="preserve"> – 0,</w:t>
      </w:r>
      <w:r w:rsidR="00BA11D7" w:rsidRPr="00070C63">
        <w:rPr>
          <w:rFonts w:ascii="Times New Roman" w:hAnsi="Times New Roman" w:cs="Times New Roman"/>
          <w:sz w:val="24"/>
          <w:szCs w:val="24"/>
        </w:rPr>
        <w:t>125</w:t>
      </w:r>
      <w:r w:rsidRPr="00070C63">
        <w:rPr>
          <w:rFonts w:ascii="Times New Roman" w:hAnsi="Times New Roman" w:cs="Times New Roman"/>
          <w:sz w:val="24"/>
          <w:szCs w:val="24"/>
        </w:rPr>
        <w:t xml:space="preserve">.18 = </w:t>
      </w:r>
      <w:r w:rsidR="00C2699C" w:rsidRPr="00070C63">
        <w:rPr>
          <w:rFonts w:ascii="Times New Roman" w:hAnsi="Times New Roman" w:cs="Times New Roman"/>
          <w:sz w:val="24"/>
          <w:szCs w:val="24"/>
        </w:rPr>
        <w:t>7,85 gam</w:t>
      </w:r>
    </w:p>
    <w:p w:rsidR="00C2699C" w:rsidRPr="00070C63" w:rsidRDefault="00C2699C" w:rsidP="003D6E70">
      <w:pPr>
        <w:pStyle w:val="ListParagraph"/>
        <w:widowControl w:val="0"/>
        <w:numPr>
          <w:ilvl w:val="0"/>
          <w:numId w:val="24"/>
        </w:numPr>
        <w:shd w:val="clear" w:color="auto" w:fill="FFD966" w:themeFill="accent4" w:themeFillTint="99"/>
        <w:tabs>
          <w:tab w:val="left" w:pos="142"/>
          <w:tab w:val="left" w:pos="2552"/>
          <w:tab w:val="left" w:pos="4962"/>
          <w:tab w:val="left" w:pos="7230"/>
        </w:tabs>
        <w:spacing w:after="0" w:line="240" w:lineRule="auto"/>
        <w:rPr>
          <w:rFonts w:cs="Times New Roman"/>
          <w:b/>
          <w:bCs/>
          <w:sz w:val="24"/>
          <w:szCs w:val="24"/>
        </w:rPr>
      </w:pPr>
      <w:r w:rsidRPr="00070C63">
        <w:rPr>
          <w:rFonts w:cs="Times New Roman"/>
          <w:b/>
          <w:bCs/>
          <w:sz w:val="24"/>
          <w:szCs w:val="24"/>
        </w:rPr>
        <w:t>Chọn A.</w:t>
      </w:r>
    </w:p>
    <w:sectPr w:rsidR="00C2699C" w:rsidRPr="00070C63" w:rsidSect="008514D0">
      <w:headerReference w:type="default" r:id="rId44"/>
      <w:footerReference w:type="default" r:id="rId45"/>
      <w:pgSz w:w="11906" w:h="16838"/>
      <w:pgMar w:top="130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584B" w:rsidRDefault="007E584B" w:rsidP="00491697">
      <w:pPr>
        <w:spacing w:after="0" w:line="240" w:lineRule="auto"/>
      </w:pPr>
      <w:r>
        <w:separator/>
      </w:r>
    </w:p>
  </w:endnote>
  <w:endnote w:type="continuationSeparator" w:id="0">
    <w:p w:rsidR="007E584B" w:rsidRDefault="007E584B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panose1 w:val="00000000000000000000"/>
    <w:charset w:val="00"/>
    <w:family w:val="roman"/>
    <w:notTrueType/>
    <w:pitch w:val="default"/>
  </w:font>
  <w:font w:name="TimesNewRomanPS-BoldMT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14D0" w:rsidRPr="008514D0" w:rsidRDefault="008514D0" w:rsidP="008514D0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8514D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</w:t>
    </w:r>
    <w:r w:rsidRPr="008514D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</w:t>
    </w:r>
    <w:r w:rsidRPr="008514D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514D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8514D0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8514D0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8514D0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8514D0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8514D0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8514D0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4</w:t>
    </w:r>
    <w:r w:rsidRPr="008514D0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584B" w:rsidRDefault="007E584B" w:rsidP="00491697">
      <w:pPr>
        <w:spacing w:after="0" w:line="240" w:lineRule="auto"/>
      </w:pPr>
      <w:r>
        <w:separator/>
      </w:r>
    </w:p>
  </w:footnote>
  <w:footnote w:type="continuationSeparator" w:id="0">
    <w:p w:rsidR="007E584B" w:rsidRDefault="007E584B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14D0" w:rsidRPr="008514D0" w:rsidRDefault="00115C4D" w:rsidP="008514D0">
    <w:pPr>
      <w:pStyle w:val="Header"/>
      <w:jc w:val="center"/>
      <w:rPr>
        <w:rFonts w:ascii="Times New Roman" w:eastAsia="Calibri" w:hAnsi="Times New Roman" w:cs="Times New Roman"/>
      </w:rPr>
    </w:pPr>
    <w:r w:rsidRPr="00F464E6">
      <w:t xml:space="preserve"> </w:t>
    </w:r>
    <w:r w:rsidR="008514D0" w:rsidRPr="008514D0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="008514D0" w:rsidRPr="008514D0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2601EA"/>
    <w:multiLevelType w:val="hybridMultilevel"/>
    <w:tmpl w:val="AAE475A0"/>
    <w:lvl w:ilvl="0" w:tplc="E978556E">
      <w:start w:val="1"/>
      <w:numFmt w:val="decimal"/>
      <w:lvlText w:val="%1."/>
      <w:lvlJc w:val="left"/>
      <w:pPr>
        <w:ind w:left="1440" w:hanging="360"/>
      </w:pPr>
      <w:rPr>
        <w:rFonts w:hint="default"/>
        <w:b/>
        <w:bCs w:val="0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2490E3B"/>
    <w:multiLevelType w:val="hybridMultilevel"/>
    <w:tmpl w:val="05945C02"/>
    <w:lvl w:ilvl="0" w:tplc="3676A0E0">
      <w:start w:val="1"/>
      <w:numFmt w:val="lowerLetter"/>
      <w:lvlText w:val="%1."/>
      <w:lvlJc w:val="left"/>
      <w:pPr>
        <w:ind w:left="1800" w:hanging="360"/>
      </w:pPr>
      <w:rPr>
        <w:rFonts w:hint="default"/>
        <w:b/>
        <w:bCs w:val="0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47DE5E3E"/>
    <w:multiLevelType w:val="hybridMultilevel"/>
    <w:tmpl w:val="68FC18F2"/>
    <w:lvl w:ilvl="0" w:tplc="4874F6D0">
      <w:start w:val="1"/>
      <w:numFmt w:val="lowerLetter"/>
      <w:lvlText w:val="%1."/>
      <w:lvlJc w:val="left"/>
      <w:pPr>
        <w:ind w:left="1800" w:hanging="360"/>
      </w:pPr>
      <w:rPr>
        <w:rFonts w:hint="default"/>
        <w:b/>
        <w:bCs w:val="0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2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4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8543A2"/>
    <w:multiLevelType w:val="hybridMultilevel"/>
    <w:tmpl w:val="1AC44332"/>
    <w:lvl w:ilvl="0" w:tplc="2FF09B06">
      <w:start w:val="1"/>
      <w:numFmt w:val="decimal"/>
      <w:lvlText w:val="%1."/>
      <w:lvlJc w:val="left"/>
      <w:pPr>
        <w:ind w:left="1440" w:hanging="360"/>
      </w:pPr>
      <w:rPr>
        <w:rFonts w:hint="default"/>
        <w:b/>
        <w:bCs w:val="0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6D220EEE"/>
    <w:multiLevelType w:val="hybridMultilevel"/>
    <w:tmpl w:val="D8BC5CCE"/>
    <w:lvl w:ilvl="0" w:tplc="708C0B40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42D2243"/>
    <w:multiLevelType w:val="hybridMultilevel"/>
    <w:tmpl w:val="71740210"/>
    <w:lvl w:ilvl="0" w:tplc="A440D4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7D7C5A5E"/>
    <w:multiLevelType w:val="hybridMultilevel"/>
    <w:tmpl w:val="58089F22"/>
    <w:lvl w:ilvl="0" w:tplc="43A8E000">
      <w:start w:val="1"/>
      <w:numFmt w:val="decimal"/>
      <w:lvlText w:val="%1."/>
      <w:lvlJc w:val="left"/>
      <w:pPr>
        <w:ind w:left="1440" w:hanging="360"/>
      </w:pPr>
      <w:rPr>
        <w:rFonts w:hint="default"/>
        <w:b/>
        <w:bCs w:val="0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8"/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8"/>
  </w:num>
  <w:num w:numId="12">
    <w:abstractNumId w:val="5"/>
  </w:num>
  <w:num w:numId="13">
    <w:abstractNumId w:val="11"/>
  </w:num>
  <w:num w:numId="14">
    <w:abstractNumId w:val="0"/>
  </w:num>
  <w:num w:numId="15">
    <w:abstractNumId w:val="10"/>
  </w:num>
  <w:num w:numId="16">
    <w:abstractNumId w:val="4"/>
  </w:num>
  <w:num w:numId="17">
    <w:abstractNumId w:val="1"/>
  </w:num>
  <w:num w:numId="18">
    <w:abstractNumId w:val="17"/>
  </w:num>
  <w:num w:numId="19">
    <w:abstractNumId w:val="19"/>
  </w:num>
  <w:num w:numId="20">
    <w:abstractNumId w:val="3"/>
  </w:num>
  <w:num w:numId="21">
    <w:abstractNumId w:val="15"/>
  </w:num>
  <w:num w:numId="22">
    <w:abstractNumId w:val="9"/>
  </w:num>
  <w:num w:numId="23">
    <w:abstractNumId w:val="2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1FFD"/>
    <w:rsid w:val="00022924"/>
    <w:rsid w:val="000237B7"/>
    <w:rsid w:val="000276E4"/>
    <w:rsid w:val="00045D6B"/>
    <w:rsid w:val="00065333"/>
    <w:rsid w:val="00070C63"/>
    <w:rsid w:val="000864A4"/>
    <w:rsid w:val="0009227B"/>
    <w:rsid w:val="000A3762"/>
    <w:rsid w:val="000B210E"/>
    <w:rsid w:val="000D2C4D"/>
    <w:rsid w:val="000E7538"/>
    <w:rsid w:val="000F4415"/>
    <w:rsid w:val="001029EF"/>
    <w:rsid w:val="00103C0E"/>
    <w:rsid w:val="001047A5"/>
    <w:rsid w:val="00107A2A"/>
    <w:rsid w:val="00115C4D"/>
    <w:rsid w:val="00122F0F"/>
    <w:rsid w:val="001234D7"/>
    <w:rsid w:val="001451EF"/>
    <w:rsid w:val="0014743B"/>
    <w:rsid w:val="0018079F"/>
    <w:rsid w:val="001812EE"/>
    <w:rsid w:val="00184F48"/>
    <w:rsid w:val="00196069"/>
    <w:rsid w:val="001B1290"/>
    <w:rsid w:val="001C6301"/>
    <w:rsid w:val="001E1B62"/>
    <w:rsid w:val="001E36E4"/>
    <w:rsid w:val="00203AC5"/>
    <w:rsid w:val="00204FD9"/>
    <w:rsid w:val="002105B8"/>
    <w:rsid w:val="002160B0"/>
    <w:rsid w:val="00234015"/>
    <w:rsid w:val="00242807"/>
    <w:rsid w:val="00250A99"/>
    <w:rsid w:val="00263352"/>
    <w:rsid w:val="0028040F"/>
    <w:rsid w:val="0028656D"/>
    <w:rsid w:val="0029003E"/>
    <w:rsid w:val="002944CA"/>
    <w:rsid w:val="002A45AB"/>
    <w:rsid w:val="002B2F7F"/>
    <w:rsid w:val="002B4066"/>
    <w:rsid w:val="002B5741"/>
    <w:rsid w:val="002D2944"/>
    <w:rsid w:val="002D5156"/>
    <w:rsid w:val="002E1451"/>
    <w:rsid w:val="002E71B1"/>
    <w:rsid w:val="00316622"/>
    <w:rsid w:val="00316FC6"/>
    <w:rsid w:val="0032291F"/>
    <w:rsid w:val="003239BF"/>
    <w:rsid w:val="0032574A"/>
    <w:rsid w:val="003417D8"/>
    <w:rsid w:val="00346A80"/>
    <w:rsid w:val="00350571"/>
    <w:rsid w:val="00353CBA"/>
    <w:rsid w:val="0035413B"/>
    <w:rsid w:val="00365AB4"/>
    <w:rsid w:val="003801A8"/>
    <w:rsid w:val="0038372F"/>
    <w:rsid w:val="0039355D"/>
    <w:rsid w:val="003B2578"/>
    <w:rsid w:val="003B6A17"/>
    <w:rsid w:val="003D0237"/>
    <w:rsid w:val="003D6E70"/>
    <w:rsid w:val="003D7682"/>
    <w:rsid w:val="003F64E2"/>
    <w:rsid w:val="00416A99"/>
    <w:rsid w:val="00423C64"/>
    <w:rsid w:val="00424D6E"/>
    <w:rsid w:val="004350DE"/>
    <w:rsid w:val="00440C5B"/>
    <w:rsid w:val="004449B9"/>
    <w:rsid w:val="00462768"/>
    <w:rsid w:val="00462D36"/>
    <w:rsid w:val="0047760D"/>
    <w:rsid w:val="0048542B"/>
    <w:rsid w:val="00491599"/>
    <w:rsid w:val="00491697"/>
    <w:rsid w:val="004B556F"/>
    <w:rsid w:val="004B662D"/>
    <w:rsid w:val="004D57B4"/>
    <w:rsid w:val="004E0A5F"/>
    <w:rsid w:val="004E4DA6"/>
    <w:rsid w:val="004F0AD1"/>
    <w:rsid w:val="00500C44"/>
    <w:rsid w:val="00505800"/>
    <w:rsid w:val="00505DC8"/>
    <w:rsid w:val="00506785"/>
    <w:rsid w:val="005122B5"/>
    <w:rsid w:val="00525AC8"/>
    <w:rsid w:val="005320B7"/>
    <w:rsid w:val="00551940"/>
    <w:rsid w:val="00560042"/>
    <w:rsid w:val="005660C9"/>
    <w:rsid w:val="00580C7C"/>
    <w:rsid w:val="005853F5"/>
    <w:rsid w:val="005901C4"/>
    <w:rsid w:val="005B32EF"/>
    <w:rsid w:val="005B4DEF"/>
    <w:rsid w:val="005C5721"/>
    <w:rsid w:val="005C752A"/>
    <w:rsid w:val="005E2874"/>
    <w:rsid w:val="005F00B0"/>
    <w:rsid w:val="00615052"/>
    <w:rsid w:val="00616469"/>
    <w:rsid w:val="00621FD0"/>
    <w:rsid w:val="006345F2"/>
    <w:rsid w:val="00641027"/>
    <w:rsid w:val="0064772E"/>
    <w:rsid w:val="00664459"/>
    <w:rsid w:val="00665B69"/>
    <w:rsid w:val="00670BE7"/>
    <w:rsid w:val="00676054"/>
    <w:rsid w:val="006770E5"/>
    <w:rsid w:val="00684D72"/>
    <w:rsid w:val="00692151"/>
    <w:rsid w:val="006B061D"/>
    <w:rsid w:val="006D78F4"/>
    <w:rsid w:val="006E42BC"/>
    <w:rsid w:val="006E5AD3"/>
    <w:rsid w:val="00702210"/>
    <w:rsid w:val="00702410"/>
    <w:rsid w:val="00707863"/>
    <w:rsid w:val="007125FA"/>
    <w:rsid w:val="0072110F"/>
    <w:rsid w:val="007354DF"/>
    <w:rsid w:val="00751B0B"/>
    <w:rsid w:val="00755F3D"/>
    <w:rsid w:val="00766244"/>
    <w:rsid w:val="00766DEC"/>
    <w:rsid w:val="00771D0C"/>
    <w:rsid w:val="0077304A"/>
    <w:rsid w:val="0077544F"/>
    <w:rsid w:val="00792D8D"/>
    <w:rsid w:val="007B30CE"/>
    <w:rsid w:val="007C2290"/>
    <w:rsid w:val="007C510F"/>
    <w:rsid w:val="007C769D"/>
    <w:rsid w:val="007D53AF"/>
    <w:rsid w:val="007E584B"/>
    <w:rsid w:val="008514D0"/>
    <w:rsid w:val="008609E7"/>
    <w:rsid w:val="0086473A"/>
    <w:rsid w:val="00865FCF"/>
    <w:rsid w:val="008669D1"/>
    <w:rsid w:val="008870FD"/>
    <w:rsid w:val="008A0C58"/>
    <w:rsid w:val="008A2B5E"/>
    <w:rsid w:val="008B170A"/>
    <w:rsid w:val="008B5236"/>
    <w:rsid w:val="008C185C"/>
    <w:rsid w:val="008C2798"/>
    <w:rsid w:val="008C2998"/>
    <w:rsid w:val="008D2CB2"/>
    <w:rsid w:val="008D7785"/>
    <w:rsid w:val="008E611D"/>
    <w:rsid w:val="008F7783"/>
    <w:rsid w:val="00923228"/>
    <w:rsid w:val="00951C15"/>
    <w:rsid w:val="00956D53"/>
    <w:rsid w:val="00966802"/>
    <w:rsid w:val="00973172"/>
    <w:rsid w:val="0098421C"/>
    <w:rsid w:val="00996493"/>
    <w:rsid w:val="009D7B8F"/>
    <w:rsid w:val="00A065AC"/>
    <w:rsid w:val="00A15DAD"/>
    <w:rsid w:val="00A25ABE"/>
    <w:rsid w:val="00A25B24"/>
    <w:rsid w:val="00A417D4"/>
    <w:rsid w:val="00A77979"/>
    <w:rsid w:val="00A808A9"/>
    <w:rsid w:val="00AB21CF"/>
    <w:rsid w:val="00AC31BD"/>
    <w:rsid w:val="00AE3D9E"/>
    <w:rsid w:val="00AF09A1"/>
    <w:rsid w:val="00B17695"/>
    <w:rsid w:val="00B52D2A"/>
    <w:rsid w:val="00B9025A"/>
    <w:rsid w:val="00B90D31"/>
    <w:rsid w:val="00B927BC"/>
    <w:rsid w:val="00BA11D7"/>
    <w:rsid w:val="00BA250D"/>
    <w:rsid w:val="00BB29DF"/>
    <w:rsid w:val="00BC01BD"/>
    <w:rsid w:val="00BC33A1"/>
    <w:rsid w:val="00BF53BB"/>
    <w:rsid w:val="00C045FB"/>
    <w:rsid w:val="00C107D2"/>
    <w:rsid w:val="00C11907"/>
    <w:rsid w:val="00C13775"/>
    <w:rsid w:val="00C17268"/>
    <w:rsid w:val="00C2699C"/>
    <w:rsid w:val="00C3373B"/>
    <w:rsid w:val="00C411BA"/>
    <w:rsid w:val="00C47D56"/>
    <w:rsid w:val="00C64F68"/>
    <w:rsid w:val="00C72B82"/>
    <w:rsid w:val="00C74AB0"/>
    <w:rsid w:val="00C77ED8"/>
    <w:rsid w:val="00C87B43"/>
    <w:rsid w:val="00CA28F8"/>
    <w:rsid w:val="00CB0EEE"/>
    <w:rsid w:val="00CB5485"/>
    <w:rsid w:val="00CB67C8"/>
    <w:rsid w:val="00CC6E28"/>
    <w:rsid w:val="00CC70E9"/>
    <w:rsid w:val="00CD2ACD"/>
    <w:rsid w:val="00D002E0"/>
    <w:rsid w:val="00D23BFE"/>
    <w:rsid w:val="00D44BAF"/>
    <w:rsid w:val="00D471FD"/>
    <w:rsid w:val="00D5388A"/>
    <w:rsid w:val="00D55FE3"/>
    <w:rsid w:val="00D57CED"/>
    <w:rsid w:val="00D658D4"/>
    <w:rsid w:val="00D727C1"/>
    <w:rsid w:val="00D727CB"/>
    <w:rsid w:val="00D774E7"/>
    <w:rsid w:val="00D802DB"/>
    <w:rsid w:val="00D945BF"/>
    <w:rsid w:val="00D94E64"/>
    <w:rsid w:val="00DA5526"/>
    <w:rsid w:val="00DA7405"/>
    <w:rsid w:val="00DB1D1A"/>
    <w:rsid w:val="00DB7AAD"/>
    <w:rsid w:val="00DC3AB8"/>
    <w:rsid w:val="00DC498F"/>
    <w:rsid w:val="00DD2757"/>
    <w:rsid w:val="00DE302F"/>
    <w:rsid w:val="00DE3B3A"/>
    <w:rsid w:val="00DF62B4"/>
    <w:rsid w:val="00E2280A"/>
    <w:rsid w:val="00E33514"/>
    <w:rsid w:val="00E64CFA"/>
    <w:rsid w:val="00E67F46"/>
    <w:rsid w:val="00E775EC"/>
    <w:rsid w:val="00E808EC"/>
    <w:rsid w:val="00EA1497"/>
    <w:rsid w:val="00EA60E7"/>
    <w:rsid w:val="00EB6106"/>
    <w:rsid w:val="00EC14E3"/>
    <w:rsid w:val="00EC48C2"/>
    <w:rsid w:val="00EE5ACF"/>
    <w:rsid w:val="00EE6133"/>
    <w:rsid w:val="00F01C71"/>
    <w:rsid w:val="00F23BE8"/>
    <w:rsid w:val="00F30900"/>
    <w:rsid w:val="00F334DB"/>
    <w:rsid w:val="00F460BB"/>
    <w:rsid w:val="00F464E6"/>
    <w:rsid w:val="00F57834"/>
    <w:rsid w:val="00F61A2B"/>
    <w:rsid w:val="00F747C9"/>
    <w:rsid w:val="00F755EF"/>
    <w:rsid w:val="00FB4AA6"/>
    <w:rsid w:val="00FB7136"/>
    <w:rsid w:val="00FC25BA"/>
    <w:rsid w:val="00FC2AC3"/>
    <w:rsid w:val="00FC516F"/>
    <w:rsid w:val="00FC5453"/>
    <w:rsid w:val="00FD02AF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17D4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17D4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20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33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0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9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9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4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7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0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82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01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2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2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38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1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3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png" Type="http://schemas.openxmlformats.org/officeDocument/2006/relationships/image"/><Relationship Id="rId12" Target="media/image5.png" Type="http://schemas.openxmlformats.org/officeDocument/2006/relationships/image"/><Relationship Id="rId13" Target="media/image6.png" Type="http://schemas.openxmlformats.org/officeDocument/2006/relationships/image"/><Relationship Id="rId14" Target="media/image7.wmf" Type="http://schemas.openxmlformats.org/officeDocument/2006/relationships/image"/><Relationship Id="rId15" Target="embeddings/oleObject1.bin" Type="http://schemas.openxmlformats.org/officeDocument/2006/relationships/oleObject"/><Relationship Id="rId16" Target="media/image8.wmf" Type="http://schemas.openxmlformats.org/officeDocument/2006/relationships/image"/><Relationship Id="rId17" Target="embeddings/oleObject2.bin" Type="http://schemas.openxmlformats.org/officeDocument/2006/relationships/oleObject"/><Relationship Id="rId18" Target="media/image9.wmf" Type="http://schemas.openxmlformats.org/officeDocument/2006/relationships/image"/><Relationship Id="rId19" Target="embeddings/oleObject3.bin" Type="http://schemas.openxmlformats.org/officeDocument/2006/relationships/oleObject"/><Relationship Id="rId2" Target="styles.xml" Type="http://schemas.openxmlformats.org/officeDocument/2006/relationships/styles"/><Relationship Id="rId20" Target="media/image10.wmf" Type="http://schemas.openxmlformats.org/officeDocument/2006/relationships/image"/><Relationship Id="rId21" Target="embeddings/oleObject4.bin" Type="http://schemas.openxmlformats.org/officeDocument/2006/relationships/oleObject"/><Relationship Id="rId22" Target="media/image11.wmf" Type="http://schemas.openxmlformats.org/officeDocument/2006/relationships/image"/><Relationship Id="rId23" Target="embeddings/oleObject5.bin" Type="http://schemas.openxmlformats.org/officeDocument/2006/relationships/oleObject"/><Relationship Id="rId24" Target="media/image12.wmf" Type="http://schemas.openxmlformats.org/officeDocument/2006/relationships/image"/><Relationship Id="rId25" Target="embeddings/oleObject6.bin" Type="http://schemas.openxmlformats.org/officeDocument/2006/relationships/oleObject"/><Relationship Id="rId26" Target="embeddings/oleObject7.bin" Type="http://schemas.openxmlformats.org/officeDocument/2006/relationships/oleObject"/><Relationship Id="rId27" Target="media/image13.wmf" Type="http://schemas.openxmlformats.org/officeDocument/2006/relationships/image"/><Relationship Id="rId28" Target="embeddings/oleObject8.bin" Type="http://schemas.openxmlformats.org/officeDocument/2006/relationships/oleObject"/><Relationship Id="rId29" Target="embeddings/oleObject9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1" Target="embeddings/oleObject10.bin" Type="http://schemas.openxmlformats.org/officeDocument/2006/relationships/oleObject"/><Relationship Id="rId32" Target="media/image15.png" Type="http://schemas.openxmlformats.org/officeDocument/2006/relationships/image"/><Relationship Id="rId33" Target="media/image16.png" Type="http://schemas.openxmlformats.org/officeDocument/2006/relationships/image"/><Relationship Id="rId34" Target="media/image17.png" Type="http://schemas.openxmlformats.org/officeDocument/2006/relationships/image"/><Relationship Id="rId35" Target="media/image18.png" Type="http://schemas.openxmlformats.org/officeDocument/2006/relationships/image"/><Relationship Id="rId36" Target="media/image19.png" Type="http://schemas.openxmlformats.org/officeDocument/2006/relationships/image"/><Relationship Id="rId37" Target="media/image20.png" Type="http://schemas.openxmlformats.org/officeDocument/2006/relationships/image"/><Relationship Id="rId38" Target="media/image21.wmf" Type="http://schemas.openxmlformats.org/officeDocument/2006/relationships/image"/><Relationship Id="rId39" Target="embeddings/oleObject11.bin" Type="http://schemas.openxmlformats.org/officeDocument/2006/relationships/oleObject"/><Relationship Id="rId4" Target="settings.xml" Type="http://schemas.openxmlformats.org/officeDocument/2006/relationships/settings"/><Relationship Id="rId40" Target="media/image22.png" Type="http://schemas.openxmlformats.org/officeDocument/2006/relationships/image"/><Relationship Id="rId41" Target="media/image23.png" Type="http://schemas.openxmlformats.org/officeDocument/2006/relationships/image"/><Relationship Id="rId42" Target="media/image24.png" Type="http://schemas.openxmlformats.org/officeDocument/2006/relationships/image"/><Relationship Id="rId43" Target="media/image25.png" Type="http://schemas.openxmlformats.org/officeDocument/2006/relationships/image"/><Relationship Id="rId44" Target="header1.xml" Type="http://schemas.openxmlformats.org/officeDocument/2006/relationships/header"/><Relationship Id="rId45" Target="footer1.xml" Type="http://schemas.openxmlformats.org/officeDocument/2006/relationships/footer"/><Relationship Id="rId46" Target="fontTable.xml" Type="http://schemas.openxmlformats.org/officeDocument/2006/relationships/fontTable"/><Relationship Id="rId47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29</Words>
  <Characters>8721</Characters>
  <Application>Microsoft Office Word</Application>
  <DocSecurity>0</DocSecurity>
  <Lines>72</Lines>
  <Paragraphs>20</Paragraphs>
  <ScaleCrop>false</ScaleCrop>
  <Company/>
  <LinksUpToDate>false</LinksUpToDate>
  <CharactersWithSpaces>10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0T15:28:00Z</dcterms:created>
  <dc:creator>tailieu123.edu.vn</dc:creator>
  <dc:description>Lý thuyết và trắc nghiệm Alcohol lớp 11 có đáp án được soạn dưới dạng file word gồm 6 trang. Các bạn xem và tải về ở dưới.</dc:description>
  <dcterms:modified xsi:type="dcterms:W3CDTF">2024-07-10T15:32:00Z</dcterms:modified>
  <cp:revision>1</cp:revision>
  <dc:title>Lý Thuyết Và Trắc Nghiệm Alcohol Lớp 11 Có Đáp Án</dc:title>
</cp:coreProperties>
</file>